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F1DD9F" w14:textId="77777777" w:rsidR="00E103D8" w:rsidRPr="004E681F" w:rsidRDefault="0061727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мплект </w:t>
      </w:r>
      <w:r w:rsidR="00E103D8"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ценочных материалов по дисциплине</w:t>
      </w:r>
    </w:p>
    <w:p w14:paraId="62CFD8B4" w14:textId="77777777" w:rsidR="00617278" w:rsidRPr="004E681F" w:rsidRDefault="00E103D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Инженерные системы зданий и сооружений (теплогазоснабжение с элементами теплотехники)»</w:t>
      </w:r>
    </w:p>
    <w:p w14:paraId="5AB95738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353D36B" w14:textId="77777777" w:rsidR="000B74C3" w:rsidRPr="004E681F" w:rsidRDefault="00130EC5" w:rsidP="004E68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11E25BB5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33E4EC32" w14:textId="77777777" w:rsidR="00617278" w:rsidRPr="004E681F" w:rsidRDefault="00617278" w:rsidP="001D7D0B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14:paraId="704611E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</w:p>
    <w:p w14:paraId="4B29BFA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Выберите </w:t>
      </w:r>
      <w:r w:rsidRPr="005A34EB">
        <w:rPr>
          <w:rFonts w:ascii="Times New Roman" w:eastAsia="Calibri" w:hAnsi="Times New Roman" w:cs="Times New Roman"/>
          <w:bCs/>
          <w:i/>
          <w:iCs/>
          <w:kern w:val="2"/>
          <w:sz w:val="28"/>
          <w:szCs w:val="28"/>
        </w:rPr>
        <w:t>один</w:t>
      </w:r>
      <w:r w:rsidRPr="005A34EB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 </w:t>
      </w: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>правильный ответа</w:t>
      </w:r>
    </w:p>
    <w:p w14:paraId="1BAA69DF" w14:textId="77777777" w:rsidR="00880EB0" w:rsidRPr="004E681F" w:rsidRDefault="00880EB0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73AC61A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1.Термическое уравнение состояния имеет вид …</w:t>
      </w:r>
    </w:p>
    <w:p w14:paraId="372C4FF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u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3A04850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h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5A7056A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Р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=0</w:t>
      </w:r>
    </w:p>
    <w:p w14:paraId="22B82659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s=f(</w:t>
      </w:r>
      <w:proofErr w:type="spell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T,v</w:t>
      </w:r>
      <w:proofErr w:type="spell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0DA3DF3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0" w:name="_Hlk190776204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</w:t>
      </w:r>
      <w:bookmarkEnd w:id="0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 В</w:t>
      </w:r>
    </w:p>
    <w:p w14:paraId="62B78511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ОПК-10 </w:t>
      </w:r>
    </w:p>
    <w:p w14:paraId="3578C494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751A2EB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2. В каком направлении и от какой линии откладывается абсолютное давление</w:t>
      </w:r>
    </w:p>
    <w:p w14:paraId="087F113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noProof/>
          <w:kern w:val="2"/>
          <w:sz w:val="28"/>
          <w:szCs w:val="28"/>
          <w:lang w:eastAsia="ru-RU"/>
        </w:rPr>
        <w:drawing>
          <wp:inline distT="0" distB="0" distL="0" distR="0" wp14:anchorId="28695E78" wp14:editId="6D59EA59">
            <wp:extent cx="3157855" cy="1403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4A38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А) По стрелке 4 от линии 0-0</w:t>
      </w:r>
    </w:p>
    <w:p w14:paraId="4BC25A7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По стрелке 3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7A16758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По стрелке 1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4AA8A40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По стрелке 2 от линии 0-0</w:t>
      </w:r>
    </w:p>
    <w:p w14:paraId="42A85E8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Г</w:t>
      </w:r>
    </w:p>
    <w:p w14:paraId="50403D29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1" w:name="_Hlk19077691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"/>
    <w:p w14:paraId="4B7723F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34AC6F7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3.Укажите размерность универсальной газовой постоянной?</w:t>
      </w:r>
    </w:p>
    <w:p w14:paraId="563BDCF3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2D8040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9" o:title=""/>
          </v:shape>
          <o:OLEObject Type="Embed" ProgID="Equation.DSMT4" ShapeID="_x0000_i1025" DrawAspect="Content" ObjectID="_1803480701" r:id="rId10"/>
        </w:object>
      </w:r>
    </w:p>
    <w:p w14:paraId="5198382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2C369B1B">
          <v:shape id="_x0000_i1026" type="#_x0000_t75" style="width:31.5pt;height:30.75pt" o:ole="">
            <v:imagedata r:id="rId11" o:title=""/>
          </v:shape>
          <o:OLEObject Type="Embed" ProgID="Equation.DSMT4" ShapeID="_x0000_i1026" DrawAspect="Content" ObjectID="_1803480702" r:id="rId12"/>
        </w:object>
      </w:r>
    </w:p>
    <w:p w14:paraId="57AE52B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45E92E47">
          <v:shape id="_x0000_i1027" type="#_x0000_t75" style="width:51.75pt;height:30.75pt" o:ole="">
            <v:imagedata r:id="rId13" o:title=""/>
          </v:shape>
          <o:OLEObject Type="Embed" ProgID="Equation.DSMT4" ShapeID="_x0000_i1027" DrawAspect="Content" ObjectID="_1803480703" r:id="rId14"/>
        </w:object>
      </w:r>
    </w:p>
    <w:p w14:paraId="55A8BCB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Г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1DA140F9">
          <v:shape id="_x0000_i1028" type="#_x0000_t75" style="width:31.5pt;height:30.75pt" o:ole="">
            <v:imagedata r:id="rId15" o:title=""/>
          </v:shape>
          <o:OLEObject Type="Embed" ProgID="Equation.DSMT4" ShapeID="_x0000_i1028" DrawAspect="Content" ObjectID="_1803480704" r:id="rId16"/>
        </w:object>
      </w:r>
    </w:p>
    <w:p w14:paraId="455D21E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В</w:t>
      </w:r>
    </w:p>
    <w:p w14:paraId="20E9ADA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2" w:name="_Hlk19077717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2"/>
    <w:p w14:paraId="3FB87FC4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240A6BB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При какой температуре наружного воздуха включаются в работу пиковые водогрейные котлы?</w:t>
      </w:r>
    </w:p>
    <w:p w14:paraId="3ED2A8A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+8 °С</w:t>
      </w:r>
    </w:p>
    <w:p w14:paraId="329C63A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0 °С</w:t>
      </w:r>
    </w:p>
    <w:p w14:paraId="34A81A3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-10 °С</w:t>
      </w:r>
    </w:p>
    <w:p w14:paraId="3001B4C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-20 °С и ниже</w:t>
      </w:r>
    </w:p>
    <w:p w14:paraId="4C81DEA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</w:t>
      </w:r>
    </w:p>
    <w:p w14:paraId="2D46D59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117D4C3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EE28B1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При каком значении «n» политропный процесс становиться изохорным?</w:t>
      </w:r>
    </w:p>
    <w:p w14:paraId="23FEBD6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n=1</w:t>
      </w:r>
    </w:p>
    <w:p w14:paraId="7EB526A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n=∞</w:t>
      </w:r>
    </w:p>
    <w:p w14:paraId="0697E54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n=0</w:t>
      </w:r>
    </w:p>
    <w:p w14:paraId="0C429E5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n=K</w:t>
      </w:r>
    </w:p>
    <w:p w14:paraId="72C1647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</w:t>
      </w:r>
    </w:p>
    <w:p w14:paraId="00391D6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2A29B3F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CEAB3E6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е закрытого типа на установление соответствия</w:t>
      </w:r>
    </w:p>
    <w:p w14:paraId="73044F40" w14:textId="77777777" w:rsidR="003F6A6D" w:rsidRPr="004E681F" w:rsidRDefault="003F6A6D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07613C2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ое соответствие.</w:t>
      </w:r>
    </w:p>
    <w:p w14:paraId="384D0E8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аждому элементу левого столбца соответствует только один элемент правого столбца.</w:t>
      </w:r>
    </w:p>
    <w:p w14:paraId="7F32A4D5" w14:textId="77777777" w:rsidR="003F6A6D" w:rsidRPr="004E681F" w:rsidRDefault="003F6A6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14:paraId="54EA792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соответствие по степени обеспечения метеорологических условий в помещении их классам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"/>
        <w:gridCol w:w="4306"/>
        <w:gridCol w:w="512"/>
        <w:gridCol w:w="4283"/>
      </w:tblGrid>
      <w:tr w:rsidR="00617278" w:rsidRPr="004E681F" w14:paraId="28E099F7" w14:textId="77777777" w:rsidTr="00AE5D11">
        <w:tc>
          <w:tcPr>
            <w:tcW w:w="4828" w:type="dxa"/>
            <w:gridSpan w:val="2"/>
            <w:shd w:val="clear" w:color="auto" w:fill="auto"/>
          </w:tcPr>
          <w:p w14:paraId="423613F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еорологические условия</w:t>
            </w:r>
          </w:p>
        </w:tc>
        <w:tc>
          <w:tcPr>
            <w:tcW w:w="4745" w:type="dxa"/>
            <w:gridSpan w:val="2"/>
            <w:shd w:val="clear" w:color="auto" w:fill="auto"/>
          </w:tcPr>
          <w:p w14:paraId="2FAA072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ответствие классу</w:t>
            </w:r>
          </w:p>
        </w:tc>
      </w:tr>
      <w:tr w:rsidR="00617278" w:rsidRPr="004E681F" w14:paraId="32D23384" w14:textId="77777777" w:rsidTr="00AE5D11">
        <w:tc>
          <w:tcPr>
            <w:tcW w:w="470" w:type="dxa"/>
            <w:shd w:val="clear" w:color="auto" w:fill="auto"/>
          </w:tcPr>
          <w:p w14:paraId="4B7F60D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  <w:r w:rsidR="003F6A6D"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358" w:type="dxa"/>
            <w:shd w:val="clear" w:color="auto" w:fill="auto"/>
          </w:tcPr>
          <w:p w14:paraId="70B1DB5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оптимальные санитарно-гигиенические нормы или требуемые технологические нормы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7239436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19DC486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вый класс</w:t>
            </w:r>
          </w:p>
        </w:tc>
      </w:tr>
      <w:tr w:rsidR="00617278" w:rsidRPr="004E681F" w14:paraId="290FEC33" w14:textId="77777777" w:rsidTr="00AE5D11">
        <w:tc>
          <w:tcPr>
            <w:tcW w:w="470" w:type="dxa"/>
            <w:shd w:val="clear" w:color="auto" w:fill="auto"/>
          </w:tcPr>
          <w:p w14:paraId="450F2D3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358" w:type="dxa"/>
            <w:shd w:val="clear" w:color="auto" w:fill="auto"/>
          </w:tcPr>
          <w:p w14:paraId="72465DC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допустимые нормы, если они не могут быть обеспечены вентиляцией в теплый период года без применения искусственного охлаждения воздуха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1088DAD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6D3F1B8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торой класс</w:t>
            </w:r>
          </w:p>
        </w:tc>
      </w:tr>
      <w:tr w:rsidR="00617278" w:rsidRPr="004E681F" w14:paraId="43A09696" w14:textId="77777777" w:rsidTr="00AE5D11">
        <w:tc>
          <w:tcPr>
            <w:tcW w:w="470" w:type="dxa"/>
            <w:shd w:val="clear" w:color="auto" w:fill="auto"/>
          </w:tcPr>
          <w:p w14:paraId="62E5389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358" w:type="dxa"/>
            <w:shd w:val="clear" w:color="auto" w:fill="auto"/>
          </w:tcPr>
          <w:p w14:paraId="0EB7FCE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требуемые для технологического процесса параметры в соответствии с нормативными документами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436ED94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0E934A9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ретий класс</w:t>
            </w:r>
          </w:p>
        </w:tc>
      </w:tr>
    </w:tbl>
    <w:p w14:paraId="02BDC04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7014F175" w14:textId="77777777" w:rsidTr="00AE5D11">
        <w:tc>
          <w:tcPr>
            <w:tcW w:w="3191" w:type="dxa"/>
            <w:shd w:val="clear" w:color="auto" w:fill="auto"/>
          </w:tcPr>
          <w:p w14:paraId="448617B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6748C2F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6D6C556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103444D9" w14:textId="77777777" w:rsidTr="00AE5D11">
        <w:tc>
          <w:tcPr>
            <w:tcW w:w="3191" w:type="dxa"/>
            <w:shd w:val="clear" w:color="auto" w:fill="auto"/>
          </w:tcPr>
          <w:p w14:paraId="6E8019C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4368CB8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26546F0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4042027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3" w:name="_Hlk1909403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3"/>
    <w:p w14:paraId="3F663E17" w14:textId="77777777" w:rsidR="00617278" w:rsidRPr="004E681F" w:rsidRDefault="00617278" w:rsidP="004E681F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068D98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по конструктивному исполнению кондиционер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709"/>
        <w:gridCol w:w="4077"/>
      </w:tblGrid>
      <w:tr w:rsidR="00617278" w:rsidRPr="004E681F" w14:paraId="0FE4E221" w14:textId="77777777" w:rsidTr="00AE5D11">
        <w:tc>
          <w:tcPr>
            <w:tcW w:w="675" w:type="dxa"/>
            <w:shd w:val="clear" w:color="auto" w:fill="auto"/>
          </w:tcPr>
          <w:p w14:paraId="616E4D2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5F93096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ласс кондиционера</w:t>
            </w:r>
          </w:p>
        </w:tc>
        <w:tc>
          <w:tcPr>
            <w:tcW w:w="709" w:type="dxa"/>
            <w:shd w:val="clear" w:color="auto" w:fill="auto"/>
          </w:tcPr>
          <w:p w14:paraId="26DD1A7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0B4C79A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структивное исполнение кондиционера</w:t>
            </w:r>
          </w:p>
        </w:tc>
      </w:tr>
      <w:tr w:rsidR="00617278" w:rsidRPr="004E681F" w14:paraId="647F09F2" w14:textId="77777777" w:rsidTr="00AE5D11">
        <w:tc>
          <w:tcPr>
            <w:tcW w:w="675" w:type="dxa"/>
            <w:shd w:val="clear" w:color="auto" w:fill="auto"/>
          </w:tcPr>
          <w:p w14:paraId="5AC3BE4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22670BF9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ультисплит</w:t>
            </w:r>
            <w:proofErr w:type="spell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системы</w:t>
            </w:r>
          </w:p>
        </w:tc>
        <w:tc>
          <w:tcPr>
            <w:tcW w:w="709" w:type="dxa"/>
            <w:shd w:val="clear" w:color="auto" w:fill="auto"/>
          </w:tcPr>
          <w:p w14:paraId="66431E0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37E4EDA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двух и более блоков (настенные, канальные, кассетные, VRF-системы и т.д.)</w:t>
            </w:r>
          </w:p>
        </w:tc>
      </w:tr>
      <w:tr w:rsidR="00617278" w:rsidRPr="004E681F" w14:paraId="3C481C11" w14:textId="77777777" w:rsidTr="00AE5D11">
        <w:tc>
          <w:tcPr>
            <w:tcW w:w="675" w:type="dxa"/>
            <w:shd w:val="clear" w:color="auto" w:fill="auto"/>
            <w:vAlign w:val="center"/>
          </w:tcPr>
          <w:p w14:paraId="78AD6BA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3008686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лит-системы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99CC7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2046195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одного блока (оконные, мобильные и т.п.)</w:t>
            </w:r>
          </w:p>
        </w:tc>
      </w:tr>
      <w:tr w:rsidR="00617278" w:rsidRPr="004E681F" w14:paraId="4BB0DE69" w14:textId="77777777" w:rsidTr="00AE5D11">
        <w:tc>
          <w:tcPr>
            <w:tcW w:w="675" w:type="dxa"/>
            <w:shd w:val="clear" w:color="auto" w:fill="auto"/>
            <w:vAlign w:val="center"/>
          </w:tcPr>
          <w:p w14:paraId="356987C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2C89A6D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ноблоч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D27AF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20C549E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 одному наружному блоку подключается несколько внутренних</w:t>
            </w:r>
          </w:p>
        </w:tc>
      </w:tr>
    </w:tbl>
    <w:p w14:paraId="5B51448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2"/>
        <w:gridCol w:w="3215"/>
        <w:gridCol w:w="3154"/>
      </w:tblGrid>
      <w:tr w:rsidR="00617278" w:rsidRPr="004E681F" w14:paraId="6DE8937F" w14:textId="77777777" w:rsidTr="00AE5D11">
        <w:tc>
          <w:tcPr>
            <w:tcW w:w="3202" w:type="dxa"/>
            <w:shd w:val="clear" w:color="auto" w:fill="auto"/>
            <w:vAlign w:val="center"/>
          </w:tcPr>
          <w:p w14:paraId="57BEB57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4A44D94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14:paraId="4E4FFEA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1EB872DD" w14:textId="77777777" w:rsidTr="00AE5D11">
        <w:tc>
          <w:tcPr>
            <w:tcW w:w="3202" w:type="dxa"/>
            <w:shd w:val="clear" w:color="auto" w:fill="auto"/>
            <w:vAlign w:val="center"/>
          </w:tcPr>
          <w:p w14:paraId="0E6F58A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60A8357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55" w:type="dxa"/>
            <w:shd w:val="clear" w:color="auto" w:fill="auto"/>
          </w:tcPr>
          <w:p w14:paraId="3017DE5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251B4CE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4" w:name="_Hlk19094640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4"/>
    <w:p w14:paraId="2362BBE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DCF28F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соответствие между названием температурной шкалы и опорными точками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567"/>
        <w:gridCol w:w="4219"/>
      </w:tblGrid>
      <w:tr w:rsidR="00617278" w:rsidRPr="004E681F" w14:paraId="0E25D0AB" w14:textId="77777777" w:rsidTr="00AE5D11">
        <w:tc>
          <w:tcPr>
            <w:tcW w:w="675" w:type="dxa"/>
            <w:shd w:val="clear" w:color="auto" w:fill="auto"/>
          </w:tcPr>
          <w:p w14:paraId="2F627CD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705C356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мпературные шкалы</w:t>
            </w:r>
          </w:p>
        </w:tc>
        <w:tc>
          <w:tcPr>
            <w:tcW w:w="567" w:type="dxa"/>
            <w:shd w:val="clear" w:color="auto" w:fill="auto"/>
          </w:tcPr>
          <w:p w14:paraId="1C79561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</w:tcPr>
          <w:p w14:paraId="75E931B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орные точки</w:t>
            </w:r>
          </w:p>
        </w:tc>
      </w:tr>
      <w:tr w:rsidR="00617278" w:rsidRPr="004E681F" w14:paraId="115FD762" w14:textId="77777777" w:rsidTr="00AE5D11">
        <w:tc>
          <w:tcPr>
            <w:tcW w:w="675" w:type="dxa"/>
            <w:shd w:val="clear" w:color="auto" w:fill="auto"/>
          </w:tcPr>
          <w:p w14:paraId="5BC2DBC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5D7743B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Цельсия</w:t>
            </w:r>
          </w:p>
        </w:tc>
        <w:tc>
          <w:tcPr>
            <w:tcW w:w="567" w:type="dxa"/>
            <w:shd w:val="clear" w:color="auto" w:fill="auto"/>
          </w:tcPr>
          <w:p w14:paraId="436D306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4EE5A08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5A4B2F3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  <w:tr w:rsidR="00617278" w:rsidRPr="004E681F" w14:paraId="71FA2089" w14:textId="77777777" w:rsidTr="00AE5D11">
        <w:tc>
          <w:tcPr>
            <w:tcW w:w="675" w:type="dxa"/>
            <w:shd w:val="clear" w:color="auto" w:fill="auto"/>
          </w:tcPr>
          <w:p w14:paraId="24D6822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544ACFF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Фаренгейта</w:t>
            </w:r>
          </w:p>
        </w:tc>
        <w:tc>
          <w:tcPr>
            <w:tcW w:w="567" w:type="dxa"/>
            <w:shd w:val="clear" w:color="auto" w:fill="auto"/>
          </w:tcPr>
          <w:p w14:paraId="5518A4A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2D723CF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К (-273 ℃) – </w:t>
            </w:r>
            <w:proofErr w:type="spell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бс</w:t>
            </w:r>
            <w:proofErr w:type="spell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 нуль,</w:t>
            </w:r>
          </w:p>
          <w:p w14:paraId="1298B6F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3 К – темп. таяния льда,</w:t>
            </w:r>
          </w:p>
          <w:p w14:paraId="07AF7A7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3 К – темп. кипения</w:t>
            </w:r>
          </w:p>
        </w:tc>
      </w:tr>
      <w:tr w:rsidR="00617278" w:rsidRPr="004E681F" w14:paraId="2C4F8665" w14:textId="77777777" w:rsidTr="00AE5D11">
        <w:tc>
          <w:tcPr>
            <w:tcW w:w="675" w:type="dxa"/>
            <w:shd w:val="clear" w:color="auto" w:fill="auto"/>
          </w:tcPr>
          <w:p w14:paraId="23BF2AE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77DD683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Реомюра</w:t>
            </w:r>
          </w:p>
        </w:tc>
        <w:tc>
          <w:tcPr>
            <w:tcW w:w="567" w:type="dxa"/>
            <w:shd w:val="clear" w:color="auto" w:fill="auto"/>
          </w:tcPr>
          <w:p w14:paraId="03F4A5D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220" w:type="dxa"/>
            <w:shd w:val="clear" w:color="auto" w:fill="auto"/>
          </w:tcPr>
          <w:p w14:paraId="5B8B974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℃ - темп. таяния льда,</w:t>
            </w:r>
          </w:p>
          <w:p w14:paraId="15384F8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℃ - темп. кипения воды</w:t>
            </w:r>
          </w:p>
        </w:tc>
      </w:tr>
      <w:tr w:rsidR="00617278" w:rsidRPr="004E681F" w14:paraId="4C0822C1" w14:textId="77777777" w:rsidTr="00AE5D11">
        <w:tc>
          <w:tcPr>
            <w:tcW w:w="675" w:type="dxa"/>
            <w:shd w:val="clear" w:color="auto" w:fill="auto"/>
          </w:tcPr>
          <w:p w14:paraId="01E3ABC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4111" w:type="dxa"/>
            <w:shd w:val="clear" w:color="auto" w:fill="auto"/>
          </w:tcPr>
          <w:p w14:paraId="1642D2E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Кельвина</w:t>
            </w:r>
          </w:p>
        </w:tc>
        <w:tc>
          <w:tcPr>
            <w:tcW w:w="567" w:type="dxa"/>
            <w:shd w:val="clear" w:color="auto" w:fill="auto"/>
          </w:tcPr>
          <w:p w14:paraId="1CA0E1C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220" w:type="dxa"/>
            <w:shd w:val="clear" w:color="auto" w:fill="auto"/>
          </w:tcPr>
          <w:p w14:paraId="63033AB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3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0DF0054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1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</w:tbl>
    <w:p w14:paraId="6F2A206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3"/>
        <w:gridCol w:w="2392"/>
        <w:gridCol w:w="2393"/>
        <w:gridCol w:w="2393"/>
      </w:tblGrid>
      <w:tr w:rsidR="00617278" w:rsidRPr="004E681F" w14:paraId="15104B56" w14:textId="77777777" w:rsidTr="00AE5D11">
        <w:tc>
          <w:tcPr>
            <w:tcW w:w="2393" w:type="dxa"/>
            <w:shd w:val="clear" w:color="auto" w:fill="auto"/>
          </w:tcPr>
          <w:p w14:paraId="3E29E48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14:paraId="683142C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44DC5C9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94" w:type="dxa"/>
            <w:shd w:val="clear" w:color="auto" w:fill="auto"/>
          </w:tcPr>
          <w:p w14:paraId="54D89D1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617278" w:rsidRPr="004E681F" w14:paraId="415317F4" w14:textId="77777777" w:rsidTr="00AE5D11">
        <w:tc>
          <w:tcPr>
            <w:tcW w:w="2393" w:type="dxa"/>
            <w:shd w:val="clear" w:color="auto" w:fill="auto"/>
          </w:tcPr>
          <w:p w14:paraId="2D26E80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393" w:type="dxa"/>
            <w:shd w:val="clear" w:color="auto" w:fill="auto"/>
          </w:tcPr>
          <w:p w14:paraId="489F25F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2393" w:type="dxa"/>
            <w:shd w:val="clear" w:color="auto" w:fill="auto"/>
          </w:tcPr>
          <w:p w14:paraId="1C801FA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2394" w:type="dxa"/>
            <w:shd w:val="clear" w:color="auto" w:fill="auto"/>
          </w:tcPr>
          <w:p w14:paraId="7A4B99A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2BCAB59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1AA56CC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74AB8A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Установите соответствие от взаимного направления движения теплоносителей тип теплообменник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09"/>
        <w:gridCol w:w="709"/>
        <w:gridCol w:w="4078"/>
      </w:tblGrid>
      <w:tr w:rsidR="00617278" w:rsidRPr="004E681F" w14:paraId="4C0DE18A" w14:textId="77777777" w:rsidTr="00AE5D11">
        <w:tc>
          <w:tcPr>
            <w:tcW w:w="675" w:type="dxa"/>
            <w:shd w:val="clear" w:color="auto" w:fill="auto"/>
          </w:tcPr>
          <w:p w14:paraId="6899C40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6E01AAE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авление движения теплоносителей в теплообменнике</w:t>
            </w:r>
          </w:p>
        </w:tc>
        <w:tc>
          <w:tcPr>
            <w:tcW w:w="709" w:type="dxa"/>
            <w:shd w:val="clear" w:color="auto" w:fill="auto"/>
          </w:tcPr>
          <w:p w14:paraId="5105B3B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62CC20A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хема рекуперативного теплообменника</w:t>
            </w:r>
          </w:p>
        </w:tc>
      </w:tr>
      <w:tr w:rsidR="00617278" w:rsidRPr="004E681F" w14:paraId="47E3D932" w14:textId="77777777" w:rsidTr="00AE5D11">
        <w:tc>
          <w:tcPr>
            <w:tcW w:w="675" w:type="dxa"/>
            <w:shd w:val="clear" w:color="auto" w:fill="auto"/>
            <w:vAlign w:val="center"/>
          </w:tcPr>
          <w:p w14:paraId="4B92456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457E155A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тивоточно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10604B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2EEFFDA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E464881" wp14:editId="7958519B">
                  <wp:extent cx="2124075" cy="104775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047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6717A51C" w14:textId="77777777" w:rsidTr="00AE5D11">
        <w:tc>
          <w:tcPr>
            <w:tcW w:w="675" w:type="dxa"/>
            <w:shd w:val="clear" w:color="auto" w:fill="auto"/>
            <w:vAlign w:val="center"/>
          </w:tcPr>
          <w:p w14:paraId="0B103CF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08FF957E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ямоточ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016BA5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</w:tcPr>
          <w:p w14:paraId="12F89FD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C3F91DB" wp14:editId="3DCB63CA">
                  <wp:extent cx="2362200" cy="106108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061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6E6BE74B" w14:textId="77777777" w:rsidTr="00AE5D11">
        <w:tc>
          <w:tcPr>
            <w:tcW w:w="675" w:type="dxa"/>
            <w:shd w:val="clear" w:color="auto" w:fill="auto"/>
            <w:vAlign w:val="center"/>
          </w:tcPr>
          <w:p w14:paraId="1126060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7AC11E3D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екрест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B20E1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</w:tcPr>
          <w:p w14:paraId="12D41D1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3EBFFF12" wp14:editId="66A92257">
                  <wp:extent cx="1914525" cy="78549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785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952B7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35AE908C" w14:textId="77777777" w:rsidTr="00AE5D11">
        <w:tc>
          <w:tcPr>
            <w:tcW w:w="3191" w:type="dxa"/>
            <w:shd w:val="clear" w:color="auto" w:fill="auto"/>
          </w:tcPr>
          <w:p w14:paraId="41B0905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2D9EA1A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39ACCFD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7888D1A8" w14:textId="77777777" w:rsidTr="00AE5D11">
        <w:tc>
          <w:tcPr>
            <w:tcW w:w="3191" w:type="dxa"/>
            <w:shd w:val="clear" w:color="auto" w:fill="auto"/>
          </w:tcPr>
          <w:p w14:paraId="04EC271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72A4B48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33AFC0E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33E0158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5" w:name="_Hlk19095158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 (ОПК-10.1, ОПК-10.2</w:t>
      </w:r>
      <w:r w:rsidR="006A2B0B">
        <w:rPr>
          <w:rFonts w:ascii="Times New Roman" w:eastAsia="Calibri" w:hAnsi="Times New Roman" w:cs="Times New Roman"/>
          <w:kern w:val="2"/>
          <w:sz w:val="28"/>
          <w:szCs w:val="28"/>
        </w:rPr>
        <w:t>, ОПК-10.3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bookmarkEnd w:id="5"/>
    <w:p w14:paraId="36A6299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F9762E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соответствие отопительного прибора и используемый материал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567"/>
        <w:gridCol w:w="4219"/>
      </w:tblGrid>
      <w:tr w:rsidR="00617278" w:rsidRPr="004E681F" w14:paraId="048F4A2D" w14:textId="77777777" w:rsidTr="00AE5D11">
        <w:tc>
          <w:tcPr>
            <w:tcW w:w="675" w:type="dxa"/>
            <w:shd w:val="clear" w:color="auto" w:fill="auto"/>
          </w:tcPr>
          <w:p w14:paraId="0DB8E20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08C2DD7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емый материал на отопительном приборе</w:t>
            </w:r>
          </w:p>
        </w:tc>
        <w:tc>
          <w:tcPr>
            <w:tcW w:w="567" w:type="dxa"/>
            <w:shd w:val="clear" w:color="auto" w:fill="auto"/>
          </w:tcPr>
          <w:p w14:paraId="36B5D77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  <w:vAlign w:val="center"/>
          </w:tcPr>
          <w:p w14:paraId="79170E5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д отопительного прибора</w:t>
            </w:r>
          </w:p>
        </w:tc>
      </w:tr>
      <w:tr w:rsidR="00617278" w:rsidRPr="004E681F" w14:paraId="4F42F875" w14:textId="77777777" w:rsidTr="00AE5D11">
        <w:tc>
          <w:tcPr>
            <w:tcW w:w="675" w:type="dxa"/>
            <w:shd w:val="clear" w:color="auto" w:fill="auto"/>
          </w:tcPr>
          <w:p w14:paraId="081D56F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689E51E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ют теплопроводный материал (бетон, керамику), в который заделывают стальные или чугунные греющие элементы (панельные радиаторы); оперённые металлические трубы помещают в неметаллический (например, асбестоцементный) кожух (конвекторы).</w:t>
            </w:r>
          </w:p>
        </w:tc>
        <w:tc>
          <w:tcPr>
            <w:tcW w:w="567" w:type="dxa"/>
            <w:shd w:val="clear" w:color="auto" w:fill="auto"/>
          </w:tcPr>
          <w:p w14:paraId="1CB883F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6DAADF3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аллические отопительные приборы</w:t>
            </w:r>
          </w:p>
        </w:tc>
      </w:tr>
      <w:tr w:rsidR="00617278" w:rsidRPr="004E681F" w14:paraId="6A36EE0A" w14:textId="77777777" w:rsidTr="00AE5D11">
        <w:tc>
          <w:tcPr>
            <w:tcW w:w="675" w:type="dxa"/>
            <w:shd w:val="clear" w:color="auto" w:fill="auto"/>
          </w:tcPr>
          <w:p w14:paraId="57427D7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2CD50E3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ыполняют в основном из серого чугуна и стали (листовой стали и стальных труб)</w:t>
            </w:r>
          </w:p>
        </w:tc>
        <w:tc>
          <w:tcPr>
            <w:tcW w:w="567" w:type="dxa"/>
            <w:shd w:val="clear" w:color="auto" w:fill="auto"/>
          </w:tcPr>
          <w:p w14:paraId="048EF36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7B1B87D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металлические отопительные приборы</w:t>
            </w:r>
          </w:p>
        </w:tc>
      </w:tr>
      <w:tr w:rsidR="00617278" w:rsidRPr="004E681F" w14:paraId="46B0B4FB" w14:textId="77777777" w:rsidTr="00AE5D11">
        <w:tc>
          <w:tcPr>
            <w:tcW w:w="675" w:type="dxa"/>
            <w:shd w:val="clear" w:color="auto" w:fill="auto"/>
          </w:tcPr>
          <w:p w14:paraId="5856D29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15DAE13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тносятся бетонные панельные радиаторы, потолочные и напольные панели с заделанными пластмассовыми греющими трубами или с пустотами вообще без труб, а также керамические, пластмассовые и тому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подобные радиаторы</w:t>
            </w:r>
          </w:p>
        </w:tc>
        <w:tc>
          <w:tcPr>
            <w:tcW w:w="567" w:type="dxa"/>
            <w:shd w:val="clear" w:color="auto" w:fill="auto"/>
          </w:tcPr>
          <w:p w14:paraId="08FE274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В)</w:t>
            </w:r>
          </w:p>
        </w:tc>
        <w:tc>
          <w:tcPr>
            <w:tcW w:w="4220" w:type="dxa"/>
            <w:shd w:val="clear" w:color="auto" w:fill="auto"/>
          </w:tcPr>
          <w:p w14:paraId="1935F97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бинированные отопительные приборы</w:t>
            </w:r>
          </w:p>
        </w:tc>
      </w:tr>
    </w:tbl>
    <w:p w14:paraId="041BDE1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33B406BA" w14:textId="77777777" w:rsidTr="00AE5D11">
        <w:tc>
          <w:tcPr>
            <w:tcW w:w="3191" w:type="dxa"/>
            <w:shd w:val="clear" w:color="auto" w:fill="auto"/>
          </w:tcPr>
          <w:p w14:paraId="3C24218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5127E81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03000B0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08C45D59" w14:textId="77777777" w:rsidTr="00AE5D11">
        <w:tc>
          <w:tcPr>
            <w:tcW w:w="3191" w:type="dxa"/>
            <w:shd w:val="clear" w:color="auto" w:fill="auto"/>
          </w:tcPr>
          <w:p w14:paraId="1C72D8B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7CF1292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91" w:type="dxa"/>
            <w:shd w:val="clear" w:color="auto" w:fill="auto"/>
          </w:tcPr>
          <w:p w14:paraId="4AC5290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703DC45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6" w:name="_Hlk190952905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6"/>
    <w:p w14:paraId="0CA259D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B5D0F94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закрытого типа на установление правильной последовательности</w:t>
      </w:r>
    </w:p>
    <w:p w14:paraId="4C2B7A6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B02BE5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ую последовательность.</w:t>
      </w:r>
    </w:p>
    <w:p w14:paraId="734E01E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Запишите правильную последовательность букв слева направо.</w:t>
      </w:r>
    </w:p>
    <w:p w14:paraId="12ABC80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3253E3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правильную последовательность расчета теплопроводов систем водяного отопления:</w:t>
      </w:r>
    </w:p>
    <w:p w14:paraId="26D061A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пределяется расчетное циркуляционное давление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а</w:t>
      </w:r>
    </w:p>
    <w:p w14:paraId="233F1AD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Разрабатывается аксонометрическая схема системы отопления</w:t>
      </w:r>
    </w:p>
    <w:p w14:paraId="46F45A8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пределяются потери давления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уч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аждом участке</w:t>
      </w:r>
    </w:p>
    <w:p w14:paraId="2742CDE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ыбирается главное циркуляционное кольцо</w:t>
      </w:r>
    </w:p>
    <w:p w14:paraId="48E117D7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Г, А, В</w:t>
      </w:r>
    </w:p>
    <w:p w14:paraId="7E5C6A8B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3A7055B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295848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правильную последовательность системы печного отопления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3D0A259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хладившиеся дымовые газы удаляются через дымовую трубу в атмосферу</w:t>
      </w:r>
    </w:p>
    <w:p w14:paraId="4950863E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та генерируется при сгорании топлива в топливнике печи</w:t>
      </w:r>
    </w:p>
    <w:p w14:paraId="313AE37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Горячие дымовые газы нагревают внутреннюю поверхность каналов –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ымооборотов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еплота через стенки каналов передается в отапливаемое помещение</w:t>
      </w:r>
    </w:p>
    <w:p w14:paraId="3B346DF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В, А</w:t>
      </w:r>
    </w:p>
    <w:p w14:paraId="656BAFF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7" w:name="_Hlk19098291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7"/>
    <w:p w14:paraId="6F4A6DA5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55D47C2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правильную последовательность пошагового запуска отопления в многоквартирном доме при начале отопительного сезон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369697D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сле подачи в многоквартирные дома теплоносителя сотрудники управляющей организации открывают запорную арматуру. Проверяется работа стояков отопления, а именно наличие циркуляции воды. Если циркуляции нет, значит необходимо выпустить воздух из верхних точек внутренней системы отопления (на верхних этажах здания)</w:t>
      </w:r>
    </w:p>
    <w:p w14:paraId="4A4C266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снабжающая организация начинает подавать теплоноситель. Заполняются наружные тепловые сети отопления до давления в обратном трубопроводе</w:t>
      </w:r>
    </w:p>
    <w:p w14:paraId="666A8E6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После первоначального запуска выпуск воздуха из воздухосборников необходимо периодически (примерно каждый день) повторять до полного его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даления. Только после полного удаления воздушных пробок из системы происходит полное налаживание системы отопления</w:t>
      </w:r>
    </w:p>
    <w:p w14:paraId="20E5830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 тепловом пункте проверяется наличие давления в тепловых сетях. Оно должно обеспечивать заполнение внутренней системы отопления</w:t>
      </w:r>
    </w:p>
    <w:p w14:paraId="1FE037D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В среднем заполнение систем отопления, регулировка внутренних систем занимает две-три недели. Это время, за которое батареи приходят в «нормативное» состояние и начинают греть в полную силу</w:t>
      </w:r>
    </w:p>
    <w:p w14:paraId="77CB624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) При наличии соответствующего давления заполнения теплоносителя производится наполнение системы отопления здания и сбрасывается воздух из системы отопления в верхней точке. Они располагаются на техническом этаже, если проектом дома он не предусмотрен, то этим местом является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бросник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установленный на отопительном приборе верхней квартиры</w:t>
      </w:r>
    </w:p>
    <w:p w14:paraId="50867E4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) После заполнения наружных сетей заполняются внутренние системы отопления. Перед этим управляющая организация заблаговременно размещает соответствующие объявления на досках объявлений многоквартирных домов</w:t>
      </w:r>
    </w:p>
    <w:p w14:paraId="52A7826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Ж, Г, Е, А, В, Д</w:t>
      </w:r>
    </w:p>
    <w:p w14:paraId="7F434325" w14:textId="77777777" w:rsidR="00617278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5273E172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29CA7C2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Установите правильную поэтапную последовательность порядка определения сопротивления теплопередаче ограждающих конструкций </w:t>
      </w:r>
    </w:p>
    <w:p w14:paraId="0EDC930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лученные в результате испытаний значения сопротивления теплопередаче должны быть не менее значений, указанных в стандартах, технических условиях на ограждающие конструкции или проектных значений</w:t>
      </w:r>
    </w:p>
    <w:p w14:paraId="3F01F77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бработка результатов. При испытаниях в лабораторных условиях в климатических камерах с автоматическим регулированием температурно-влажностных режимов для расчёта сопротивления теплопередаче для каждого сечения берут средние за весь период испытаний значения температур и плотности тепловых потоков</w:t>
      </w:r>
    </w:p>
    <w:p w14:paraId="497F94B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тбор образцов. В лабораторных условиях сопротивление теплопередаче определяют на образцах — целых элементах ограждающих конструкций или их фрагментах. Порядок отбора образцов для испытаний и их число устанавливают в стандартах или технических условиях на конкретные ограждающие конструкции</w:t>
      </w:r>
    </w:p>
    <w:p w14:paraId="3E789CA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бработка результатов натурных испытаний. Строят графики изменения во времени характерных температур и плотности тепловых потоков, по которым выбирают периоды с наиболее установившимся режимом и вычисляют средние значения сопротивления теплопередаче для каждого периода</w:t>
      </w:r>
    </w:p>
    <w:p w14:paraId="341D7AC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Создание условий стационарного теплообмена. Для этого измеряют температуру внутреннего и наружного воздуха, температуру поверхностей ограждающей конструкции, а также плотность теплового потока, проходящего через неё</w:t>
      </w:r>
    </w:p>
    <w:p w14:paraId="69FCA15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: В, Д, Б, Г, А</w:t>
      </w:r>
    </w:p>
    <w:p w14:paraId="1BC5D65B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0FBD157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3EC1BE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правильную последовательность измерения давления в технике</w:t>
      </w:r>
    </w:p>
    <w:p w14:paraId="73F6C82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Установка манометра. Как правило, приборы устанавливаются вблизи точек отбора давления в месте, удобном для обслуживания</w:t>
      </w:r>
    </w:p>
    <w:p w14:paraId="5D686CB5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пределение результата измерений. Величина давления определяется с помощью специальных приборов — манометров</w:t>
      </w:r>
    </w:p>
    <w:p w14:paraId="0A1F49F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ыбор пределов измерения манометра. При стабильном измеряемом давлении его значение должно составлять 3/4 диапазона измерения прибора, а в случае переменного давления — 2/3</w:t>
      </w:r>
    </w:p>
    <w:p w14:paraId="6D65B6B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тбор давления. Осуществляется с помощью труб, подсоединяемых к трубопроводу или внутреннему пространству объекта, где производится измерение давления</w:t>
      </w:r>
    </w:p>
    <w:p w14:paraId="721F5B7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, А, Г, Б</w:t>
      </w:r>
    </w:p>
    <w:p w14:paraId="38053ECC" w14:textId="77777777" w:rsidR="00F4296E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3C46EC1B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7DC930A" w14:textId="77777777" w:rsidR="008D15CA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</w:t>
      </w:r>
    </w:p>
    <w:p w14:paraId="3401A832" w14:textId="77777777" w:rsidR="008340C3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E9E5D88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на дополнение</w:t>
      </w:r>
    </w:p>
    <w:p w14:paraId="5C76FC4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BBA044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</w:t>
      </w:r>
    </w:p>
    <w:p w14:paraId="0A428CEF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6255357" w14:textId="77777777" w:rsidR="00617278" w:rsidRPr="004E681F" w:rsidRDefault="00AF79D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 есть мера изменения механической _________, переданной от одного тела к другому. Совершение работы всегда сопровождается перемещением тела в целом или его макроскопических частей.</w:t>
      </w:r>
    </w:p>
    <w:p w14:paraId="50FAF204" w14:textId="77777777" w:rsidR="00617278" w:rsidRPr="004E681F" w:rsidRDefault="0008643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ергии</w:t>
      </w:r>
    </w:p>
    <w:p w14:paraId="4623733F" w14:textId="77777777" w:rsidR="009F58E4" w:rsidRPr="004E681F" w:rsidRDefault="009F58E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8" w:name="_Hlk1911207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8"/>
    <w:p w14:paraId="5909120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C055DB9" w14:textId="77777777" w:rsidR="00617278" w:rsidRPr="004E681F" w:rsidRDefault="005D069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Во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заимопреобразовании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вой и механической энергии участвует</w:t>
      </w:r>
      <w:r w:rsidR="000E215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 тел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 роли которого, как правило, выступают газообразные</w:t>
      </w:r>
      <w:r w:rsidR="0018518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а – газы и пары.</w:t>
      </w:r>
    </w:p>
    <w:p w14:paraId="04E9717B" w14:textId="77777777" w:rsidR="005D0696" w:rsidRPr="004E681F" w:rsidRDefault="001062C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7D75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 рабочее</w:t>
      </w:r>
    </w:p>
    <w:p w14:paraId="0AB3250C" w14:textId="77777777" w:rsidR="005D0696" w:rsidRPr="004E681F" w:rsidRDefault="007D75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9" w:name="_Hlk19112121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9"/>
    <w:p w14:paraId="15A0FB07" w14:textId="77777777" w:rsidR="00F57DF6" w:rsidRPr="004E681F" w:rsidRDefault="00F57DF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BCB01D3" w14:textId="77777777" w:rsidR="00B63529" w:rsidRPr="004E681F" w:rsidRDefault="00B63529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дводимая к рабочему телу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ходуется на изменение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энергии и совершение работы</w:t>
      </w:r>
    </w:p>
    <w:p w14:paraId="1611E408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теплота</w:t>
      </w:r>
    </w:p>
    <w:p w14:paraId="4765BB5B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0" w:name="_Hlk19112176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0"/>
    <w:p w14:paraId="24D17198" w14:textId="77777777" w:rsidR="00F25D24" w:rsidRPr="004E681F" w:rsidRDefault="00F25D2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1FF9E67" w14:textId="77777777" w:rsidR="005D0696" w:rsidRPr="004E681F" w:rsidRDefault="0026669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2F12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се самопроизвольные процессы природы _____________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есть протекают в одном определенном направлении.</w:t>
      </w:r>
    </w:p>
    <w:p w14:paraId="166C8227" w14:textId="77777777" w:rsidR="005D0696" w:rsidRPr="004E681F" w:rsidRDefault="002F1215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обратимы</w:t>
      </w:r>
    </w:p>
    <w:p w14:paraId="5BC9D680" w14:textId="77777777" w:rsidR="002C41A2" w:rsidRPr="004E681F" w:rsidRDefault="002C41A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6936DF83" w14:textId="77777777" w:rsidR="005D0696" w:rsidRPr="004E681F" w:rsidRDefault="005D069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9299DD2" w14:textId="77777777" w:rsidR="00A12FBC" w:rsidRPr="004E681F" w:rsidRDefault="001A352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Различают три элементарных принципиально отличных один от другого процесса теплообмена – теплопроводность, ___________ и тепловое излучение.</w:t>
      </w:r>
    </w:p>
    <w:p w14:paraId="4C987D72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нвекцию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/конвекция</w:t>
      </w:r>
    </w:p>
    <w:p w14:paraId="11115782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6156C894" w14:textId="77777777" w:rsidR="00164D1B" w:rsidRPr="004E681F" w:rsidRDefault="00164D1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59B200" w14:textId="77777777" w:rsidR="00A12FBC" w:rsidRPr="004E681F" w:rsidRDefault="00911FF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кратким свободным ответом</w:t>
      </w:r>
    </w:p>
    <w:p w14:paraId="610E9AD7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8571914" w14:textId="77777777" w:rsidR="008A5219" w:rsidRPr="004E681F" w:rsidRDefault="00E5666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 (словосочетание)</w:t>
      </w:r>
    </w:p>
    <w:p w14:paraId="1069C81F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52EF50C" w14:textId="77777777" w:rsidR="008A5219" w:rsidRPr="004E681F" w:rsidRDefault="00973660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оличество теплоты, переносимой в единицу времени при любом</w:t>
      </w:r>
      <w:r w:rsidR="00A7353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де теплообмена, называется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.</w:t>
      </w:r>
    </w:p>
    <w:p w14:paraId="357BB882" w14:textId="77777777" w:rsidR="00A73537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вым потоком</w:t>
      </w:r>
    </w:p>
    <w:p w14:paraId="66622353" w14:textId="77777777" w:rsidR="00230482" w:rsidRPr="004E681F" w:rsidRDefault="00097ECC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1" w:name="_Hlk191122469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1"/>
    <w:p w14:paraId="5DF207A9" w14:textId="77777777" w:rsidR="00230482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91CB670" w14:textId="77777777" w:rsidR="00230482" w:rsidRPr="004E681F" w:rsidRDefault="00123AB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Отношение теплового потока Q, Вт, к единице площади F, м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называется поверхностной </w:t>
      </w:r>
      <w:r w:rsidR="001E32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/м</w:t>
      </w:r>
      <w:r w:rsidR="00BA37B4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</w:p>
    <w:p w14:paraId="4D8FAA92" w14:textId="77777777" w:rsidR="00123AB0" w:rsidRPr="004E681F" w:rsidRDefault="003919DF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плотностью теплового потока</w:t>
      </w:r>
    </w:p>
    <w:p w14:paraId="1B8F929C" w14:textId="77777777" w:rsidR="00AE5D11" w:rsidRDefault="003919DF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6DF82FE7" w14:textId="77777777" w:rsidR="00004736" w:rsidRPr="004E681F" w:rsidRDefault="0000473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552AAD3" w14:textId="77777777" w:rsidR="00123AB0" w:rsidRPr="004E681F" w:rsidRDefault="0049741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ажным конструктивным элементом систем инженерных сетей и оборудования является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___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стройство, предназначенное для передачи теплоты от одного теплоносителя</w:t>
      </w:r>
      <w:r w:rsidR="0093612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ому. В качестве теплоносителей в нем могут использоваться пар, горячая вода, дымовые газы и другие тела.</w:t>
      </w:r>
    </w:p>
    <w:p w14:paraId="2F704EE0" w14:textId="77777777" w:rsidR="00230482" w:rsidRPr="004E681F" w:rsidRDefault="00632B0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обменный аппарат (теплообменник)</w:t>
      </w:r>
    </w:p>
    <w:p w14:paraId="028EA246" w14:textId="77777777" w:rsidR="00230482" w:rsidRPr="004E681F" w:rsidRDefault="005D708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34F40211" w14:textId="77777777" w:rsidR="005D708D" w:rsidRPr="004E681F" w:rsidRDefault="005D708D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0000738" w14:textId="77777777" w:rsidR="005D708D" w:rsidRPr="004E681F" w:rsidRDefault="002D4E9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тенсивность теплоотдачи человека зависит от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204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характеризующегося температурой внутреннего воздуха в t, ºС, радиационной температурой помещения (осредненной температурой его ограждающих конструкций) </w:t>
      </w:r>
      <w:proofErr w:type="spellStart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t</w:t>
      </w:r>
      <w:r w:rsidR="00C02F2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R</w:t>
      </w:r>
      <w:proofErr w:type="spellEnd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8597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ºС, скоростью движения (подвижностью)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υ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,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/с, и относительной влажностью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ϕ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, воздуха.</w:t>
      </w:r>
    </w:p>
    <w:p w14:paraId="6C21ACEF" w14:textId="77777777" w:rsidR="005D708D" w:rsidRPr="004E681F" w:rsidRDefault="000204E4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икроклимата помещения</w:t>
      </w:r>
    </w:p>
    <w:p w14:paraId="62F43280" w14:textId="77777777" w:rsidR="005D708D" w:rsidRDefault="003B09EC" w:rsidP="006A2B0B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D424512" w14:textId="77777777" w:rsidR="006A2B0B" w:rsidRPr="004E681F" w:rsidRDefault="006A2B0B" w:rsidP="006A2B0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260A4F3" w14:textId="77777777" w:rsidR="008424E6" w:rsidRPr="004E681F" w:rsidRDefault="008424E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Тепловая мощность системы отопления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 принимается равной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недостаткам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нем, то есть</w:t>
      </w:r>
    </w:p>
    <w:p w14:paraId="50A4B6D9" w14:textId="77777777" w:rsidR="008424E6" w:rsidRPr="004E681F" w:rsidRDefault="008424E6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C6799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D2C1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∑ 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5A0781FE" w14:textId="77777777" w:rsidR="003B09EC" w:rsidRPr="004E681F" w:rsidRDefault="008424E6" w:rsidP="004E681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здании (чаще всего эта ситуация характерна для производственных зданий) теплопоступления ∑</w:t>
      </w: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ольше теплопотерь ∑</w:t>
      </w: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4E150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 говорят о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избытках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, которые устраняются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C509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__________________________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таких помещениях при круглосуточном режиме работы систему отопления не предусматривают.</w:t>
      </w:r>
    </w:p>
    <w:p w14:paraId="6D12D1FA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системой приточной вентиляции</w:t>
      </w:r>
    </w:p>
    <w:p w14:paraId="060E4275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6C1845DD" w14:textId="77777777" w:rsidR="003B09EC" w:rsidRPr="004E681F" w:rsidRDefault="003B09E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A3D146F" w14:textId="77777777" w:rsidR="00D726D4" w:rsidRPr="004E681F" w:rsidRDefault="00D726D4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развернутым ответом</w:t>
      </w:r>
    </w:p>
    <w:p w14:paraId="1445EEEC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EB8C4E" w14:textId="77777777" w:rsidR="001B0AD3" w:rsidRPr="004E681F" w:rsidRDefault="009645D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576BB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четная </w:t>
      </w:r>
      <w:r w:rsidR="008951F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9040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пловая </w:t>
      </w:r>
      <w:r w:rsidR="002344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щность системы отопления</w:t>
      </w:r>
      <w:r w:rsidR="001F7F2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</w:p>
    <w:p w14:paraId="3C726B7F" w14:textId="77777777" w:rsidR="00D726D4" w:rsidRPr="004E681F" w:rsidRDefault="00A5644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исать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ормулу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</w:t>
      </w:r>
      <w:r w:rsidR="000B0F4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ь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</w:t>
      </w:r>
      <w:r w:rsidR="000361B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рмулу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рны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й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B76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мещени</w:t>
      </w:r>
      <w:r w:rsidR="001B26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0C92B4D7" w14:textId="77777777" w:rsidR="00D726D4" w:rsidRPr="004E681F" w:rsidRDefault="009430A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ремя </w:t>
      </w:r>
      <w:r w:rsidR="003109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ения – 15 мин.</w:t>
      </w:r>
    </w:p>
    <w:p w14:paraId="73305D71" w14:textId="77777777" w:rsidR="00F406B6" w:rsidRPr="004E681F" w:rsidRDefault="002250D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уммарные теплопотери помещения </w:t>
      </w:r>
      <w:r w:rsidR="00A84D3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ются по формуле</w:t>
      </w:r>
    </w:p>
    <w:p w14:paraId="217DA0E1" w14:textId="77777777" w:rsidR="00A84D35" w:rsidRPr="004E681F" w:rsidRDefault="000B6D17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3360" w:dyaOrig="400" w14:anchorId="0197446B">
          <v:shape id="_x0000_i1029" type="#_x0000_t75" style="width:168pt;height:20.25pt" o:ole="">
            <v:imagedata r:id="rId20" o:title=""/>
          </v:shape>
          <o:OLEObject Type="Embed" ProgID="Equation.DSMT4" ShapeID="_x0000_i1029" DrawAspect="Content" ObjectID="_1803480705" r:id="rId21"/>
        </w:objec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6B918FB5" w14:textId="77777777" w:rsidR="00D726D4" w:rsidRPr="004E681F" w:rsidRDefault="000342D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r w:rsidR="00A2153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291AF4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гр</w:t>
      </w:r>
      <w:proofErr w:type="spellEnd"/>
      <w:r w:rsidR="00CE04A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</w:t>
      </w:r>
      <w:r w:rsidR="00CE04A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е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в помещении через ограждающие конструкции, Вт;</w:t>
      </w:r>
    </w:p>
    <w:p w14:paraId="4A4306E4" w14:textId="77777777" w:rsidR="000342DE" w:rsidRPr="004E681F" w:rsidRDefault="00A662D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897BA1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17F8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инф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отери теплоты на на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в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фильтрующегося</w:t>
      </w:r>
      <w:proofErr w:type="spellEnd"/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B5B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духа, Вт;</w:t>
      </w:r>
    </w:p>
    <w:p w14:paraId="086C47A7" w14:textId="77777777" w:rsidR="005B5BD3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D6624F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E78A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на нагрев материалов и транспорта</w:t>
      </w:r>
      <w:r w:rsidR="00094CF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падающих в помещение снаружи, Вт;</w:t>
      </w:r>
    </w:p>
    <w:p w14:paraId="3D057795" w14:textId="77777777" w:rsidR="00094CF5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E95B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0F192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proofErr w:type="spellEnd"/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чие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и в помещении</w:t>
      </w:r>
      <w:r w:rsidR="00AB146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.</w:t>
      </w:r>
    </w:p>
    <w:p w14:paraId="15C96586" w14:textId="77777777" w:rsidR="00AB1468" w:rsidRPr="004E681F" w:rsidRDefault="00AB146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Суммарные теплопоступления в помещение</w:t>
      </w:r>
    </w:p>
    <w:p w14:paraId="6A4889B6" w14:textId="77777777" w:rsidR="00D726D4" w:rsidRPr="004E681F" w:rsidRDefault="005F078A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120" w:dyaOrig="400" w14:anchorId="23286410">
          <v:shape id="_x0000_i1030" type="#_x0000_t75" style="width:256.5pt;height:20.25pt" o:ole="">
            <v:imagedata r:id="rId22" o:title=""/>
          </v:shape>
          <o:OLEObject Type="Embed" ProgID="Equation.DSMT4" ShapeID="_x0000_i1030" DrawAspect="Content" ObjectID="_1803480706" r:id="rId23"/>
        </w:objec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7BD8089E" w14:textId="77777777" w:rsidR="005F078A" w:rsidRPr="004E681F" w:rsidRDefault="002C3B3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7C0B3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б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технологического оборудования, Вт;</w:t>
      </w:r>
    </w:p>
    <w:p w14:paraId="29CF9F1E" w14:textId="77777777" w:rsidR="00F07E8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F07E8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6271A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6271A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теплопоступления от нагретых </w:t>
      </w:r>
      <w:r w:rsidR="00B33D5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риалов, Вт;</w:t>
      </w:r>
    </w:p>
    <w:p w14:paraId="1D181658" w14:textId="77777777" w:rsidR="00B33D5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33D5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54D9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быт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ытовые теплопоступления, Вт;</w:t>
      </w:r>
    </w:p>
    <w:p w14:paraId="401DFCA5" w14:textId="77777777" w:rsidR="004613B4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CE67A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8323E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эл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электрооборудования и освещения, Вт;</w:t>
      </w:r>
    </w:p>
    <w:p w14:paraId="59721524" w14:textId="77777777" w:rsidR="00747DCD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669D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727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чел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е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людей, Вт;</w:t>
      </w:r>
    </w:p>
    <w:p w14:paraId="08A1DFB2" w14:textId="77777777" w:rsidR="00D726D4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с</w:t>
      </w:r>
      <w:r w:rsidR="00312DF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.р.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солнечной радиации</w:t>
      </w:r>
      <w:r w:rsidR="00C04D1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;</w:t>
      </w:r>
    </w:p>
    <w:p w14:paraId="450F6C6E" w14:textId="77777777" w:rsidR="00C04D16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</w:t>
      </w:r>
      <w:r w:rsidR="00C04D1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F905C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proofErr w:type="spellEnd"/>
      <w:r w:rsidR="00F905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рочие поступления </w:t>
      </w:r>
      <w:r w:rsidR="00A662D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е, Вт.</w:t>
      </w:r>
    </w:p>
    <w:p w14:paraId="7BBF9DB6" w14:textId="77777777" w:rsidR="001C6451" w:rsidRPr="004E681F" w:rsidRDefault="00DB314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итерий оценивания: наличие 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ставленных </w:t>
      </w:r>
      <w:r w:rsidR="008F47E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ул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указанием</w:t>
      </w:r>
      <w:r w:rsidR="00AD114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ысла приведенных величин.</w:t>
      </w:r>
    </w:p>
    <w:p w14:paraId="01124296" w14:textId="77777777" w:rsidR="00D726D4" w:rsidRPr="004E681F" w:rsidRDefault="00181A5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34912486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F32ECB7" w14:textId="77777777" w:rsidR="00D726D4" w:rsidRPr="004E681F" w:rsidRDefault="007F1B1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требова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ъявляемые </w:t>
      </w:r>
      <w:r w:rsidR="007511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756A3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ам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7C7AA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="000158F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1FB00B20" w14:textId="77777777" w:rsidR="00573570" w:rsidRPr="004E681F" w:rsidRDefault="0057357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3FA7964E" w14:textId="77777777" w:rsidR="00D726D4" w:rsidRPr="004E681F" w:rsidRDefault="000158F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1B3DF359" w14:textId="77777777" w:rsidR="00D726D4" w:rsidRPr="004E681F" w:rsidRDefault="00D255B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="00BB08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нитарно-гигиенические;</w:t>
      </w:r>
    </w:p>
    <w:p w14:paraId="32AD5BF9" w14:textId="77777777" w:rsidR="00BB0851" w:rsidRPr="004E681F" w:rsidRDefault="00BB08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="005326D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е;</w:t>
      </w:r>
    </w:p>
    <w:p w14:paraId="3FAE339A" w14:textId="77777777" w:rsidR="005326D2" w:rsidRPr="004E681F" w:rsidRDefault="005326D2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архитектурно-строительные;</w:t>
      </w:r>
    </w:p>
    <w:p w14:paraId="18FE741D" w14:textId="77777777" w:rsidR="005326D2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оизводственно-монтажные;</w:t>
      </w:r>
    </w:p>
    <w:p w14:paraId="74B935DA" w14:textId="77777777" w:rsidR="00FA7E34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плу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ионные.</w:t>
      </w:r>
    </w:p>
    <w:p w14:paraId="0053EAAE" w14:textId="77777777" w:rsidR="003B09EC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2E5EB9B4" w14:textId="77777777" w:rsidR="00C20D5D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306F37B" w14:textId="77777777" w:rsidR="00C20D5D" w:rsidRPr="004E681F" w:rsidRDefault="000C014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3. </w:t>
      </w:r>
      <w:r w:rsidR="0072229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преимущества системы парового</w:t>
      </w:r>
      <w:r w:rsidR="001465E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опления по сравнению с систем</w:t>
      </w:r>
      <w:r w:rsidR="00264E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900FA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4 преимущества)</w:t>
      </w:r>
    </w:p>
    <w:p w14:paraId="3CB76351" w14:textId="77777777" w:rsidR="00573570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6269E5A8" w14:textId="77777777" w:rsidR="003927FA" w:rsidRPr="004E681F" w:rsidRDefault="003927F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139C3699" w14:textId="77777777" w:rsidR="00C20D5D" w:rsidRPr="004E681F" w:rsidRDefault="00E757C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="00795F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лагодаря малой плотности пара он перемещается с большими скоростями, вследствие чего требуются меньшие диаметры теплопроводов, чем при водяном отоплении, поэтому стоимость теплопроводов в системах парового отопления ниже, чем в системах водяного отопления;</w:t>
      </w:r>
    </w:p>
    <w:p w14:paraId="6AE759E1" w14:textId="77777777" w:rsidR="00C20D5D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больший коэффициент теплоотдачи от пара к стенкам отопительного прибора</w:t>
      </w:r>
      <w:r w:rsidR="00AD39C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487005D2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быстрый прогрев помещений и выключение системы из работы;</w:t>
      </w:r>
    </w:p>
    <w:p w14:paraId="0C9C3783" w14:textId="77777777" w:rsidR="003D6A2E" w:rsidRPr="004E681F" w:rsidRDefault="008D7E5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озможность использования систем отопления в зданиях повышенной этажности вследствие малой плотности пара.</w:t>
      </w:r>
    </w:p>
    <w:p w14:paraId="600A577B" w14:textId="77777777" w:rsidR="003D6A2E" w:rsidRPr="004E681F" w:rsidRDefault="006278D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2" w:name="_Hlk191135631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2"/>
    <w:p w14:paraId="07CB010C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1F3EA66" w14:textId="77777777" w:rsidR="003D6A2E" w:rsidRPr="004E681F" w:rsidRDefault="00A40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Перечислите </w:t>
      </w:r>
      <w:r w:rsidR="00F077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достатки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ы парового отопления по сравнению с систем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EF1F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 недостатков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55741801" w14:textId="77777777" w:rsidR="00AF4114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61C9CD1B" w14:textId="77777777" w:rsidR="00EF1F49" w:rsidRPr="004E681F" w:rsidRDefault="00DE0E8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15CE707C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евозможность регулирования теплоотдачи отопительных приборов путем изменения температуры теплоносителя, то есть невозможность качественного регулирования;</w:t>
      </w:r>
    </w:p>
    <w:p w14:paraId="2BBDF933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ос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янно высокая температура (100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°С и более) поверхности теплопроводов и отопительных приборов, что вызывает разложение оседающей органической пыли, а также вынуждает устраивать перерывы в подаче пара; перерывы в подаче пара приводят к колебанию температуры воздуха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ях, то есть к понижению уровня теплового комфорта;</w:t>
      </w:r>
    </w:p>
    <w:p w14:paraId="320DDD30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увеличение бесполезных теплопотерь паропроводами, когда они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ложены в необогреваемых помещениях;</w:t>
      </w:r>
    </w:p>
    <w:p w14:paraId="58EB5519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шум при действии систем, особенно при возобновлении работы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ле перерыва;</w:t>
      </w:r>
    </w:p>
    <w:p w14:paraId="572C980B" w14:textId="77777777" w:rsidR="00A4011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сокращение срока службы теплопроводов; при перерывах в подаче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а теплопроводы заполняются воздухом, что усиливает коррозию их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поверхности.</w:t>
      </w:r>
    </w:p>
    <w:p w14:paraId="64D1B06A" w14:textId="3B4CD8CC" w:rsidR="00A01B0C" w:rsidRDefault="0081665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34493F2D" w14:textId="724E2776" w:rsidR="006F2960" w:rsidRDefault="004B7302" w:rsidP="00715CB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14:paraId="790967ED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8E4F358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25867BD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4907F60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67344D2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F23E696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F51C81B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7695D1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35E3CE1" w14:textId="77777777" w:rsidR="00903B86" w:rsidRDefault="00903B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152684C" w14:textId="77777777" w:rsidR="00903B86" w:rsidRDefault="00903B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177D618" w14:textId="77777777" w:rsidR="00903B86" w:rsidRDefault="00903B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D5D302E" w14:textId="77777777" w:rsidR="00903B86" w:rsidRDefault="00903B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903B86" w:rsidSect="00715CB2">
      <w:footerReference w:type="default" r:id="rId24"/>
      <w:footerReference w:type="first" r:id="rId25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A4E9C6" w14:textId="77777777" w:rsidR="00596F47" w:rsidRDefault="00596F47">
      <w:pPr>
        <w:spacing w:line="240" w:lineRule="auto"/>
      </w:pPr>
      <w:r>
        <w:separator/>
      </w:r>
    </w:p>
  </w:endnote>
  <w:endnote w:type="continuationSeparator" w:id="0">
    <w:p w14:paraId="67011095" w14:textId="77777777" w:rsidR="00596F47" w:rsidRDefault="00596F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0262"/>
    </w:sdtPr>
    <w:sdtEndPr/>
    <w:sdtContent>
      <w:p w14:paraId="5E54FAF2" w14:textId="77777777" w:rsidR="00AE5D11" w:rsidRDefault="00596F47">
        <w:pPr>
          <w:pStyle w:val="ad"/>
          <w:jc w:val="center"/>
        </w:pPr>
        <w:r w:rsidRPr="00715CB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715CB2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715CB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06E08" w:rsidRPr="00715CB2">
          <w:rPr>
            <w:rFonts w:ascii="Times New Roman" w:hAnsi="Times New Roman" w:cs="Times New Roman"/>
            <w:noProof/>
            <w:sz w:val="28"/>
            <w:szCs w:val="28"/>
          </w:rPr>
          <w:t>12</w:t>
        </w:r>
        <w:r w:rsidRPr="00715CB2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14:paraId="7D2C009C" w14:textId="77777777" w:rsidR="00AE5D11" w:rsidRDefault="00AE5D11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1496228042"/>
      <w:docPartObj>
        <w:docPartGallery w:val="Page Numbers (Bottom of Page)"/>
        <w:docPartUnique/>
      </w:docPartObj>
    </w:sdtPr>
    <w:sdtContent>
      <w:p w14:paraId="7C29D824" w14:textId="34F46675" w:rsidR="00715CB2" w:rsidRPr="00715CB2" w:rsidRDefault="00715CB2">
        <w:pPr>
          <w:pStyle w:val="ad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715CB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715CB2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715CB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715CB2">
          <w:rPr>
            <w:rFonts w:ascii="Times New Roman" w:hAnsi="Times New Roman" w:cs="Times New Roman"/>
            <w:sz w:val="28"/>
            <w:szCs w:val="28"/>
          </w:rPr>
          <w:t>2</w:t>
        </w:r>
        <w:r w:rsidRPr="00715CB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64CA8D2C" w14:textId="77777777" w:rsidR="00715CB2" w:rsidRDefault="00715CB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A8A37F" w14:textId="77777777" w:rsidR="00596F47" w:rsidRDefault="00596F47">
      <w:pPr>
        <w:spacing w:after="0"/>
      </w:pPr>
      <w:r>
        <w:separator/>
      </w:r>
    </w:p>
  </w:footnote>
  <w:footnote w:type="continuationSeparator" w:id="0">
    <w:p w14:paraId="018996DA" w14:textId="77777777" w:rsidR="00596F47" w:rsidRDefault="00596F4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D2B9D"/>
    <w:multiLevelType w:val="hybridMultilevel"/>
    <w:tmpl w:val="19FC2798"/>
    <w:styleLink w:val="11"/>
    <w:lvl w:ilvl="0" w:tplc="7EC4AD04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29658E"/>
    <w:multiLevelType w:val="hybridMultilevel"/>
    <w:tmpl w:val="94BC68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03447"/>
    <w:rsid w:val="00004736"/>
    <w:rsid w:val="0000546D"/>
    <w:rsid w:val="00012D9E"/>
    <w:rsid w:val="00015883"/>
    <w:rsid w:val="000158F1"/>
    <w:rsid w:val="000204E4"/>
    <w:rsid w:val="0002100F"/>
    <w:rsid w:val="00026CF1"/>
    <w:rsid w:val="00026FA6"/>
    <w:rsid w:val="000342DE"/>
    <w:rsid w:val="00035523"/>
    <w:rsid w:val="000361B8"/>
    <w:rsid w:val="00036F98"/>
    <w:rsid w:val="0004054B"/>
    <w:rsid w:val="00041460"/>
    <w:rsid w:val="000467D6"/>
    <w:rsid w:val="00054D9E"/>
    <w:rsid w:val="00055D40"/>
    <w:rsid w:val="00060B9B"/>
    <w:rsid w:val="00061B7E"/>
    <w:rsid w:val="0006403C"/>
    <w:rsid w:val="000648A1"/>
    <w:rsid w:val="00066590"/>
    <w:rsid w:val="000834F0"/>
    <w:rsid w:val="00086431"/>
    <w:rsid w:val="00094CF5"/>
    <w:rsid w:val="00095F41"/>
    <w:rsid w:val="00097ECC"/>
    <w:rsid w:val="000B0F4E"/>
    <w:rsid w:val="000B4A7D"/>
    <w:rsid w:val="000B6D17"/>
    <w:rsid w:val="000B6E77"/>
    <w:rsid w:val="000B74C3"/>
    <w:rsid w:val="000C014C"/>
    <w:rsid w:val="000D5E3C"/>
    <w:rsid w:val="000E09C8"/>
    <w:rsid w:val="000E215C"/>
    <w:rsid w:val="000F192D"/>
    <w:rsid w:val="000F5323"/>
    <w:rsid w:val="00101AB7"/>
    <w:rsid w:val="001062C1"/>
    <w:rsid w:val="00106B02"/>
    <w:rsid w:val="0011763A"/>
    <w:rsid w:val="00123AB0"/>
    <w:rsid w:val="001306B9"/>
    <w:rsid w:val="00130EC5"/>
    <w:rsid w:val="001330F4"/>
    <w:rsid w:val="001465EC"/>
    <w:rsid w:val="0016162F"/>
    <w:rsid w:val="00164D1B"/>
    <w:rsid w:val="00176F45"/>
    <w:rsid w:val="00181A58"/>
    <w:rsid w:val="00185189"/>
    <w:rsid w:val="001870A6"/>
    <w:rsid w:val="00191EC5"/>
    <w:rsid w:val="001936D2"/>
    <w:rsid w:val="001A352E"/>
    <w:rsid w:val="001A4C03"/>
    <w:rsid w:val="001A50E1"/>
    <w:rsid w:val="001B0AD3"/>
    <w:rsid w:val="001B26C7"/>
    <w:rsid w:val="001B3D18"/>
    <w:rsid w:val="001B6773"/>
    <w:rsid w:val="001C6451"/>
    <w:rsid w:val="001D5EC7"/>
    <w:rsid w:val="001D75BF"/>
    <w:rsid w:val="001D7D0B"/>
    <w:rsid w:val="001E3256"/>
    <w:rsid w:val="001E6E1A"/>
    <w:rsid w:val="001F7F27"/>
    <w:rsid w:val="002012AE"/>
    <w:rsid w:val="0021695C"/>
    <w:rsid w:val="002250D5"/>
    <w:rsid w:val="00226053"/>
    <w:rsid w:val="00230482"/>
    <w:rsid w:val="00234451"/>
    <w:rsid w:val="00247814"/>
    <w:rsid w:val="00254640"/>
    <w:rsid w:val="00261DC5"/>
    <w:rsid w:val="00261EFF"/>
    <w:rsid w:val="00264EC7"/>
    <w:rsid w:val="0026669F"/>
    <w:rsid w:val="002721F0"/>
    <w:rsid w:val="0027359D"/>
    <w:rsid w:val="002744E1"/>
    <w:rsid w:val="00282EE0"/>
    <w:rsid w:val="00291AF4"/>
    <w:rsid w:val="00295211"/>
    <w:rsid w:val="002C2335"/>
    <w:rsid w:val="002C2CB6"/>
    <w:rsid w:val="002C3B30"/>
    <w:rsid w:val="002C41A2"/>
    <w:rsid w:val="002C6E6B"/>
    <w:rsid w:val="002D4E90"/>
    <w:rsid w:val="002E78F4"/>
    <w:rsid w:val="002F1215"/>
    <w:rsid w:val="002F4D4A"/>
    <w:rsid w:val="002F5E67"/>
    <w:rsid w:val="002F6A92"/>
    <w:rsid w:val="00306809"/>
    <w:rsid w:val="0031099E"/>
    <w:rsid w:val="00312DFE"/>
    <w:rsid w:val="00316D0E"/>
    <w:rsid w:val="00317F8B"/>
    <w:rsid w:val="00324F40"/>
    <w:rsid w:val="0032589A"/>
    <w:rsid w:val="003277A7"/>
    <w:rsid w:val="0034423F"/>
    <w:rsid w:val="003615F4"/>
    <w:rsid w:val="0037271C"/>
    <w:rsid w:val="00376FCD"/>
    <w:rsid w:val="003844F8"/>
    <w:rsid w:val="003919DF"/>
    <w:rsid w:val="003927FA"/>
    <w:rsid w:val="003964CE"/>
    <w:rsid w:val="003A280E"/>
    <w:rsid w:val="003B09EC"/>
    <w:rsid w:val="003D2C12"/>
    <w:rsid w:val="003D6A2E"/>
    <w:rsid w:val="003E2B21"/>
    <w:rsid w:val="003F6A6D"/>
    <w:rsid w:val="00405898"/>
    <w:rsid w:val="00406E08"/>
    <w:rsid w:val="00433085"/>
    <w:rsid w:val="00433778"/>
    <w:rsid w:val="004359D9"/>
    <w:rsid w:val="00454E80"/>
    <w:rsid w:val="004613B4"/>
    <w:rsid w:val="0046280C"/>
    <w:rsid w:val="004729E9"/>
    <w:rsid w:val="00490355"/>
    <w:rsid w:val="00497410"/>
    <w:rsid w:val="004A7BE5"/>
    <w:rsid w:val="004B7302"/>
    <w:rsid w:val="004B7649"/>
    <w:rsid w:val="004E1508"/>
    <w:rsid w:val="004E681F"/>
    <w:rsid w:val="004F566C"/>
    <w:rsid w:val="005162A6"/>
    <w:rsid w:val="00521B98"/>
    <w:rsid w:val="0052254D"/>
    <w:rsid w:val="005326D2"/>
    <w:rsid w:val="00533E71"/>
    <w:rsid w:val="005375E8"/>
    <w:rsid w:val="00543005"/>
    <w:rsid w:val="0054657C"/>
    <w:rsid w:val="005651B5"/>
    <w:rsid w:val="0057004F"/>
    <w:rsid w:val="00573570"/>
    <w:rsid w:val="00575DAD"/>
    <w:rsid w:val="00576BB7"/>
    <w:rsid w:val="00596F47"/>
    <w:rsid w:val="005A34EB"/>
    <w:rsid w:val="005B5BD3"/>
    <w:rsid w:val="005C4B27"/>
    <w:rsid w:val="005D0696"/>
    <w:rsid w:val="005D4505"/>
    <w:rsid w:val="005D6C3A"/>
    <w:rsid w:val="005D708D"/>
    <w:rsid w:val="005F078A"/>
    <w:rsid w:val="00606F3B"/>
    <w:rsid w:val="00613D43"/>
    <w:rsid w:val="00617278"/>
    <w:rsid w:val="00624D6B"/>
    <w:rsid w:val="006271AD"/>
    <w:rsid w:val="006278D6"/>
    <w:rsid w:val="006310CE"/>
    <w:rsid w:val="00632B0E"/>
    <w:rsid w:val="00643127"/>
    <w:rsid w:val="00644AC3"/>
    <w:rsid w:val="00651E57"/>
    <w:rsid w:val="006578BC"/>
    <w:rsid w:val="006775FB"/>
    <w:rsid w:val="0067769A"/>
    <w:rsid w:val="00682127"/>
    <w:rsid w:val="0068289E"/>
    <w:rsid w:val="006A21FC"/>
    <w:rsid w:val="006A2B0B"/>
    <w:rsid w:val="006B52CA"/>
    <w:rsid w:val="006B7BCC"/>
    <w:rsid w:val="006C1B31"/>
    <w:rsid w:val="006D7124"/>
    <w:rsid w:val="006F2960"/>
    <w:rsid w:val="006F4704"/>
    <w:rsid w:val="006F4A20"/>
    <w:rsid w:val="006F5333"/>
    <w:rsid w:val="006F702E"/>
    <w:rsid w:val="0070158E"/>
    <w:rsid w:val="00701FAA"/>
    <w:rsid w:val="00715CB2"/>
    <w:rsid w:val="0072229F"/>
    <w:rsid w:val="007311F0"/>
    <w:rsid w:val="00740233"/>
    <w:rsid w:val="00747DCD"/>
    <w:rsid w:val="00750E8F"/>
    <w:rsid w:val="007511B4"/>
    <w:rsid w:val="0075609A"/>
    <w:rsid w:val="00756A34"/>
    <w:rsid w:val="00795FE4"/>
    <w:rsid w:val="007A0E0F"/>
    <w:rsid w:val="007A5236"/>
    <w:rsid w:val="007C0B33"/>
    <w:rsid w:val="007C6C11"/>
    <w:rsid w:val="007C7AAE"/>
    <w:rsid w:val="007D1077"/>
    <w:rsid w:val="007D7551"/>
    <w:rsid w:val="007F1B17"/>
    <w:rsid w:val="0080296F"/>
    <w:rsid w:val="008123B6"/>
    <w:rsid w:val="00813591"/>
    <w:rsid w:val="00813FA2"/>
    <w:rsid w:val="008147AC"/>
    <w:rsid w:val="00816657"/>
    <w:rsid w:val="008323E5"/>
    <w:rsid w:val="008340C3"/>
    <w:rsid w:val="008424E6"/>
    <w:rsid w:val="0085142D"/>
    <w:rsid w:val="00866815"/>
    <w:rsid w:val="00867FA7"/>
    <w:rsid w:val="00871E13"/>
    <w:rsid w:val="00880EB0"/>
    <w:rsid w:val="00886A57"/>
    <w:rsid w:val="00886FAF"/>
    <w:rsid w:val="008937E2"/>
    <w:rsid w:val="008951F6"/>
    <w:rsid w:val="00896A5D"/>
    <w:rsid w:val="00897BA1"/>
    <w:rsid w:val="008A5219"/>
    <w:rsid w:val="008B6656"/>
    <w:rsid w:val="008C2DC9"/>
    <w:rsid w:val="008D15CA"/>
    <w:rsid w:val="008D623B"/>
    <w:rsid w:val="008D649E"/>
    <w:rsid w:val="008D7E50"/>
    <w:rsid w:val="008E20F6"/>
    <w:rsid w:val="008F47ED"/>
    <w:rsid w:val="008F52DA"/>
    <w:rsid w:val="00900FA5"/>
    <w:rsid w:val="00903B86"/>
    <w:rsid w:val="009040FE"/>
    <w:rsid w:val="00911FF8"/>
    <w:rsid w:val="00913CA1"/>
    <w:rsid w:val="00914210"/>
    <w:rsid w:val="009209C2"/>
    <w:rsid w:val="00936124"/>
    <w:rsid w:val="009430AA"/>
    <w:rsid w:val="00962A4E"/>
    <w:rsid w:val="00963DE2"/>
    <w:rsid w:val="009645D3"/>
    <w:rsid w:val="00973660"/>
    <w:rsid w:val="009933E5"/>
    <w:rsid w:val="009979CA"/>
    <w:rsid w:val="009A16E6"/>
    <w:rsid w:val="009A5356"/>
    <w:rsid w:val="009C4ABE"/>
    <w:rsid w:val="009D29A8"/>
    <w:rsid w:val="009D5D5C"/>
    <w:rsid w:val="009F52AB"/>
    <w:rsid w:val="009F58E4"/>
    <w:rsid w:val="00A00C7E"/>
    <w:rsid w:val="00A01B0C"/>
    <w:rsid w:val="00A07CD9"/>
    <w:rsid w:val="00A12FBC"/>
    <w:rsid w:val="00A21532"/>
    <w:rsid w:val="00A26A22"/>
    <w:rsid w:val="00A34D83"/>
    <w:rsid w:val="00A40114"/>
    <w:rsid w:val="00A45B3D"/>
    <w:rsid w:val="00A56446"/>
    <w:rsid w:val="00A662DA"/>
    <w:rsid w:val="00A73537"/>
    <w:rsid w:val="00A84D35"/>
    <w:rsid w:val="00A87414"/>
    <w:rsid w:val="00AB1468"/>
    <w:rsid w:val="00AB4F88"/>
    <w:rsid w:val="00AC3B02"/>
    <w:rsid w:val="00AC5B1B"/>
    <w:rsid w:val="00AD1140"/>
    <w:rsid w:val="00AD2F26"/>
    <w:rsid w:val="00AD39CF"/>
    <w:rsid w:val="00AE2823"/>
    <w:rsid w:val="00AE5D11"/>
    <w:rsid w:val="00AF2ED4"/>
    <w:rsid w:val="00AF4114"/>
    <w:rsid w:val="00AF79D7"/>
    <w:rsid w:val="00B0192E"/>
    <w:rsid w:val="00B23325"/>
    <w:rsid w:val="00B33D5D"/>
    <w:rsid w:val="00B63529"/>
    <w:rsid w:val="00B669D0"/>
    <w:rsid w:val="00B761BF"/>
    <w:rsid w:val="00BA37B4"/>
    <w:rsid w:val="00BB07B7"/>
    <w:rsid w:val="00BB0851"/>
    <w:rsid w:val="00BC3B7E"/>
    <w:rsid w:val="00BC5AEF"/>
    <w:rsid w:val="00BE6AC6"/>
    <w:rsid w:val="00BF5820"/>
    <w:rsid w:val="00C02F20"/>
    <w:rsid w:val="00C04D16"/>
    <w:rsid w:val="00C13294"/>
    <w:rsid w:val="00C20D5D"/>
    <w:rsid w:val="00C33297"/>
    <w:rsid w:val="00C40D62"/>
    <w:rsid w:val="00C54E8A"/>
    <w:rsid w:val="00C60792"/>
    <w:rsid w:val="00C62734"/>
    <w:rsid w:val="00C654B7"/>
    <w:rsid w:val="00C67995"/>
    <w:rsid w:val="00C75401"/>
    <w:rsid w:val="00CB6E03"/>
    <w:rsid w:val="00CE04A2"/>
    <w:rsid w:val="00CE67AB"/>
    <w:rsid w:val="00CE72CE"/>
    <w:rsid w:val="00D07185"/>
    <w:rsid w:val="00D10FDD"/>
    <w:rsid w:val="00D14794"/>
    <w:rsid w:val="00D255BF"/>
    <w:rsid w:val="00D279B2"/>
    <w:rsid w:val="00D402B1"/>
    <w:rsid w:val="00D40641"/>
    <w:rsid w:val="00D40F89"/>
    <w:rsid w:val="00D51E2C"/>
    <w:rsid w:val="00D53795"/>
    <w:rsid w:val="00D6483A"/>
    <w:rsid w:val="00D6624F"/>
    <w:rsid w:val="00D66CE2"/>
    <w:rsid w:val="00D70005"/>
    <w:rsid w:val="00D71958"/>
    <w:rsid w:val="00D726D4"/>
    <w:rsid w:val="00D72DCA"/>
    <w:rsid w:val="00D82E75"/>
    <w:rsid w:val="00D85979"/>
    <w:rsid w:val="00D92631"/>
    <w:rsid w:val="00DA313F"/>
    <w:rsid w:val="00DA5FF7"/>
    <w:rsid w:val="00DB3144"/>
    <w:rsid w:val="00DC024E"/>
    <w:rsid w:val="00DE0E84"/>
    <w:rsid w:val="00DE5112"/>
    <w:rsid w:val="00E00455"/>
    <w:rsid w:val="00E007EC"/>
    <w:rsid w:val="00E103D8"/>
    <w:rsid w:val="00E346E7"/>
    <w:rsid w:val="00E42D02"/>
    <w:rsid w:val="00E43DB2"/>
    <w:rsid w:val="00E46DA4"/>
    <w:rsid w:val="00E5660F"/>
    <w:rsid w:val="00E5666E"/>
    <w:rsid w:val="00E625BB"/>
    <w:rsid w:val="00E66C9C"/>
    <w:rsid w:val="00E757C7"/>
    <w:rsid w:val="00E80C65"/>
    <w:rsid w:val="00E94A14"/>
    <w:rsid w:val="00E95B1C"/>
    <w:rsid w:val="00EC5093"/>
    <w:rsid w:val="00EC7A8A"/>
    <w:rsid w:val="00ED2B51"/>
    <w:rsid w:val="00EE0B59"/>
    <w:rsid w:val="00EE1BD0"/>
    <w:rsid w:val="00EF1F49"/>
    <w:rsid w:val="00EF412C"/>
    <w:rsid w:val="00EF5AA3"/>
    <w:rsid w:val="00F044D7"/>
    <w:rsid w:val="00F07736"/>
    <w:rsid w:val="00F07E8D"/>
    <w:rsid w:val="00F161EB"/>
    <w:rsid w:val="00F224E1"/>
    <w:rsid w:val="00F249E4"/>
    <w:rsid w:val="00F25D24"/>
    <w:rsid w:val="00F34FC8"/>
    <w:rsid w:val="00F35CFA"/>
    <w:rsid w:val="00F406B6"/>
    <w:rsid w:val="00F4296E"/>
    <w:rsid w:val="00F42BEE"/>
    <w:rsid w:val="00F57DF6"/>
    <w:rsid w:val="00F678CC"/>
    <w:rsid w:val="00F73D36"/>
    <w:rsid w:val="00F80B0E"/>
    <w:rsid w:val="00F8249F"/>
    <w:rsid w:val="00F905CC"/>
    <w:rsid w:val="00FA7E34"/>
    <w:rsid w:val="00FD44CD"/>
    <w:rsid w:val="00FD47A1"/>
    <w:rsid w:val="00FD7F2E"/>
    <w:rsid w:val="00FE545C"/>
    <w:rsid w:val="00FE78AC"/>
    <w:rsid w:val="00FF1AF1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30ED662E"/>
  <w15:docId w15:val="{42641CD1-35BA-44EE-8A9B-9CE4C64C2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B0AD3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0">
    <w:name w:val="heading 1"/>
    <w:basedOn w:val="a"/>
    <w:next w:val="a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olor w:val="000000"/>
      <w:spacing w:val="-16"/>
      <w:sz w:val="28"/>
      <w:szCs w:val="30"/>
      <w:lang w:eastAsia="ru-RU"/>
    </w:rPr>
  </w:style>
  <w:style w:type="paragraph" w:styleId="3">
    <w:name w:val="heading 3"/>
    <w:basedOn w:val="a"/>
    <w:next w:val="a"/>
    <w:link w:val="3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color w:val="000000"/>
      <w:spacing w:val="-7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3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17278"/>
    <w:pPr>
      <w:widowControl w:val="0"/>
      <w:autoSpaceDE w:val="0"/>
      <w:autoSpaceDN w:val="0"/>
      <w:adjustRightInd w:val="0"/>
      <w:spacing w:before="240" w:after="60" w:line="240" w:lineRule="auto"/>
      <w:outlineLvl w:val="8"/>
    </w:pPr>
    <w:rPr>
      <w:rFonts w:ascii="Calibri Light" w:eastAsia="Times New Roman" w:hAnsi="Calibri Light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2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1">
    <w:name w:val="Основной текст (2)"/>
    <w:basedOn w:val="a"/>
    <w:link w:val="22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header"/>
    <w:basedOn w:val="a"/>
    <w:link w:val="a9"/>
    <w:unhideWhenUsed/>
    <w:rsid w:val="00F80B0E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rsid w:val="00F80B0E"/>
    <w:rPr>
      <w:rFonts w:ascii="Calibri" w:eastAsia="Calibri" w:hAnsi="Calibri"/>
      <w:sz w:val="22"/>
      <w:szCs w:val="22"/>
      <w:lang w:eastAsia="en-US"/>
    </w:rPr>
  </w:style>
  <w:style w:type="table" w:styleId="aa">
    <w:name w:val="Table Grid"/>
    <w:basedOn w:val="a1"/>
    <w:uiPriority w:val="59"/>
    <w:rsid w:val="00035523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aliases w:val="текст,Основной текст 1"/>
    <w:basedOn w:val="a"/>
    <w:link w:val="ac"/>
    <w:uiPriority w:val="99"/>
    <w:rsid w:val="00521B9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aliases w:val="текст Знак,Основной текст 1 Знак"/>
    <w:basedOn w:val="a0"/>
    <w:link w:val="ab"/>
    <w:uiPriority w:val="99"/>
    <w:rsid w:val="00521B98"/>
    <w:rPr>
      <w:rFonts w:eastAsia="Times New Roman"/>
      <w:sz w:val="28"/>
    </w:rPr>
  </w:style>
  <w:style w:type="character" w:customStyle="1" w:styleId="13">
    <w:name w:val="Оглавление 1 Знак"/>
    <w:basedOn w:val="a0"/>
    <w:link w:val="14"/>
    <w:uiPriority w:val="99"/>
    <w:locked/>
    <w:rsid w:val="00D82E75"/>
    <w:rPr>
      <w:sz w:val="24"/>
      <w:szCs w:val="24"/>
    </w:rPr>
  </w:style>
  <w:style w:type="paragraph" w:styleId="14">
    <w:name w:val="toc 1"/>
    <w:basedOn w:val="a"/>
    <w:link w:val="13"/>
    <w:autoRedefine/>
    <w:uiPriority w:val="99"/>
    <w:rsid w:val="00D82E75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SimSu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basedOn w:val="a0"/>
    <w:rsid w:val="00176F4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82E7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ad">
    <w:name w:val="footer"/>
    <w:basedOn w:val="a"/>
    <w:link w:val="ae"/>
    <w:uiPriority w:val="99"/>
    <w:unhideWhenUsed/>
    <w:rsid w:val="00101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01AB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617278"/>
    <w:rPr>
      <w:rFonts w:eastAsia="Times New Roman"/>
      <w:color w:val="000000"/>
      <w:spacing w:val="-16"/>
      <w:sz w:val="28"/>
      <w:szCs w:val="30"/>
      <w:shd w:val="clear" w:color="auto" w:fill="FFFFFF"/>
    </w:rPr>
  </w:style>
  <w:style w:type="character" w:customStyle="1" w:styleId="30">
    <w:name w:val="Заголовок 3 Знак"/>
    <w:basedOn w:val="a0"/>
    <w:link w:val="3"/>
    <w:rsid w:val="00617278"/>
    <w:rPr>
      <w:rFonts w:eastAsia="Times New Roman"/>
      <w:color w:val="000000"/>
      <w:spacing w:val="-7"/>
      <w:sz w:val="28"/>
      <w:szCs w:val="28"/>
      <w:shd w:val="clear" w:color="auto" w:fill="FFFFFF"/>
    </w:rPr>
  </w:style>
  <w:style w:type="character" w:customStyle="1" w:styleId="40">
    <w:name w:val="Заголовок 4 Знак"/>
    <w:basedOn w:val="a0"/>
    <w:link w:val="4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character" w:customStyle="1" w:styleId="50">
    <w:name w:val="Заголовок 5 Знак"/>
    <w:basedOn w:val="a0"/>
    <w:link w:val="5"/>
    <w:rsid w:val="00617278"/>
    <w:rPr>
      <w:rFonts w:eastAsia="Times New Roman"/>
      <w:color w:val="000000"/>
      <w:sz w:val="24"/>
      <w:shd w:val="clear" w:color="auto" w:fill="FFFFFF"/>
    </w:rPr>
  </w:style>
  <w:style w:type="character" w:customStyle="1" w:styleId="60">
    <w:name w:val="Заголовок 6 Знак"/>
    <w:basedOn w:val="a0"/>
    <w:link w:val="6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character" w:customStyle="1" w:styleId="90">
    <w:name w:val="Заголовок 9 Знак"/>
    <w:basedOn w:val="a0"/>
    <w:link w:val="9"/>
    <w:uiPriority w:val="9"/>
    <w:semiHidden/>
    <w:rsid w:val="00617278"/>
    <w:rPr>
      <w:rFonts w:ascii="Calibri Light" w:eastAsia="Times New Roman" w:hAnsi="Calibri Light"/>
      <w:sz w:val="22"/>
      <w:szCs w:val="22"/>
    </w:rPr>
  </w:style>
  <w:style w:type="numbering" w:customStyle="1" w:styleId="15">
    <w:name w:val="Нет списка1"/>
    <w:next w:val="a2"/>
    <w:uiPriority w:val="99"/>
    <w:semiHidden/>
    <w:unhideWhenUsed/>
    <w:rsid w:val="00617278"/>
  </w:style>
  <w:style w:type="paragraph" w:styleId="af">
    <w:name w:val="Body Text"/>
    <w:basedOn w:val="a"/>
    <w:link w:val="af0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paragraph" w:styleId="23">
    <w:name w:val="Body Text Indent 2"/>
    <w:basedOn w:val="a"/>
    <w:link w:val="24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284"/>
    </w:pPr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17278"/>
    <w:rPr>
      <w:rFonts w:eastAsia="Times New Roman"/>
      <w:color w:val="000000"/>
      <w:sz w:val="28"/>
      <w:szCs w:val="24"/>
      <w:shd w:val="clear" w:color="auto" w:fill="FFFFFF"/>
    </w:rPr>
  </w:style>
  <w:style w:type="paragraph" w:styleId="25">
    <w:name w:val="Body Text 2"/>
    <w:basedOn w:val="a"/>
    <w:link w:val="26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6">
    <w:name w:val="Основной текст 2 Знак"/>
    <w:basedOn w:val="a0"/>
    <w:link w:val="25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paragraph" w:styleId="31">
    <w:name w:val="Body Text 3"/>
    <w:basedOn w:val="a"/>
    <w:link w:val="32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32">
    <w:name w:val="Основной текст 3 Знак"/>
    <w:basedOn w:val="a0"/>
    <w:link w:val="31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table" w:customStyle="1" w:styleId="16">
    <w:name w:val="Сетка таблицы1"/>
    <w:basedOn w:val="a1"/>
    <w:next w:val="aa"/>
    <w:uiPriority w:val="59"/>
    <w:rsid w:val="00617278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age number"/>
    <w:basedOn w:val="a0"/>
    <w:rsid w:val="00617278"/>
  </w:style>
  <w:style w:type="paragraph" w:customStyle="1" w:styleId="Default">
    <w:name w:val="Default"/>
    <w:uiPriority w:val="99"/>
    <w:rsid w:val="00617278"/>
    <w:pPr>
      <w:widowControl w:val="0"/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617278"/>
  </w:style>
  <w:style w:type="character" w:styleId="af2">
    <w:name w:val="Hyperlink"/>
    <w:uiPriority w:val="99"/>
    <w:unhideWhenUsed/>
    <w:rsid w:val="00617278"/>
    <w:rPr>
      <w:color w:val="0000FF"/>
      <w:u w:val="single"/>
    </w:rPr>
  </w:style>
  <w:style w:type="character" w:customStyle="1" w:styleId="style2">
    <w:name w:val="style2"/>
    <w:rsid w:val="00617278"/>
  </w:style>
  <w:style w:type="character" w:styleId="af3">
    <w:name w:val="Emphasis"/>
    <w:qFormat/>
    <w:rsid w:val="00617278"/>
    <w:rPr>
      <w:i/>
      <w:iCs/>
    </w:rPr>
  </w:style>
  <w:style w:type="character" w:styleId="af4">
    <w:name w:val="Strong"/>
    <w:uiPriority w:val="22"/>
    <w:qFormat/>
    <w:rsid w:val="00617278"/>
    <w:rPr>
      <w:b/>
      <w:bCs/>
    </w:rPr>
  </w:style>
  <w:style w:type="character" w:customStyle="1" w:styleId="apple-converted-space">
    <w:name w:val="apple-converted-space"/>
    <w:uiPriority w:val="99"/>
    <w:rsid w:val="00617278"/>
  </w:style>
  <w:style w:type="character" w:customStyle="1" w:styleId="af5">
    <w:name w:val="Основной текст_"/>
    <w:link w:val="41"/>
    <w:rsid w:val="00617278"/>
    <w:rPr>
      <w:sz w:val="27"/>
      <w:szCs w:val="27"/>
      <w:shd w:val="clear" w:color="auto" w:fill="FFFFFF"/>
    </w:rPr>
  </w:style>
  <w:style w:type="paragraph" w:customStyle="1" w:styleId="41">
    <w:name w:val="Основной текст4"/>
    <w:basedOn w:val="a"/>
    <w:link w:val="af5"/>
    <w:rsid w:val="00617278"/>
    <w:pPr>
      <w:widowControl w:val="0"/>
      <w:shd w:val="clear" w:color="auto" w:fill="FFFFFF"/>
      <w:spacing w:before="240" w:after="420" w:line="0" w:lineRule="atLeast"/>
      <w:ind w:hanging="360"/>
      <w:jc w:val="center"/>
    </w:pPr>
    <w:rPr>
      <w:rFonts w:ascii="Times New Roman" w:eastAsia="SimSun" w:hAnsi="Times New Roman" w:cs="Times New Roman"/>
      <w:sz w:val="27"/>
      <w:szCs w:val="27"/>
      <w:lang w:eastAsia="ru-RU"/>
    </w:rPr>
  </w:style>
  <w:style w:type="character" w:customStyle="1" w:styleId="af6">
    <w:name w:val="Основной текст + Полужирный"/>
    <w:rsid w:val="00617278"/>
    <w:rPr>
      <w:rFonts w:eastAsia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160">
    <w:name w:val="Основной текст16"/>
    <w:basedOn w:val="a"/>
    <w:rsid w:val="00617278"/>
    <w:pPr>
      <w:widowControl w:val="0"/>
      <w:shd w:val="clear" w:color="auto" w:fill="FFFFFF"/>
      <w:spacing w:after="300" w:line="317" w:lineRule="exact"/>
      <w:ind w:hanging="1320"/>
      <w:jc w:val="center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tyle1">
    <w:name w:val="Style1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64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230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61727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617278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4">
    <w:name w:val="Font Style24"/>
    <w:uiPriority w:val="99"/>
    <w:rsid w:val="00617278"/>
    <w:rPr>
      <w:rFonts w:ascii="Times New Roman" w:hAnsi="Times New Roman" w:cs="Times New Roman"/>
      <w:sz w:val="28"/>
      <w:szCs w:val="28"/>
    </w:rPr>
  </w:style>
  <w:style w:type="paragraph" w:customStyle="1" w:styleId="210">
    <w:name w:val="Основной текст 21"/>
    <w:basedOn w:val="a"/>
    <w:uiPriority w:val="99"/>
    <w:rsid w:val="00617278"/>
    <w:pPr>
      <w:widowControl w:val="0"/>
      <w:spacing w:after="0" w:line="360" w:lineRule="auto"/>
      <w:ind w:firstLine="480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af7">
    <w:basedOn w:val="a"/>
    <w:next w:val="a3"/>
    <w:uiPriority w:val="99"/>
    <w:unhideWhenUsed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">
    <w:name w:val="Список1"/>
    <w:rsid w:val="00617278"/>
    <w:pPr>
      <w:numPr>
        <w:numId w:val="2"/>
      </w:numPr>
    </w:pPr>
  </w:style>
  <w:style w:type="paragraph" w:customStyle="1" w:styleId="ConsPlusNonformat">
    <w:name w:val="ConsPlusNonformat"/>
    <w:uiPriority w:val="99"/>
    <w:rsid w:val="00617278"/>
    <w:pPr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numbering" w:customStyle="1" w:styleId="110">
    <w:name w:val="Нет списка11"/>
    <w:next w:val="a2"/>
    <w:uiPriority w:val="99"/>
    <w:semiHidden/>
    <w:unhideWhenUsed/>
    <w:rsid w:val="00617278"/>
  </w:style>
  <w:style w:type="table" w:customStyle="1" w:styleId="111">
    <w:name w:val="Сетка таблицы11"/>
    <w:basedOn w:val="a1"/>
    <w:next w:val="aa"/>
    <w:uiPriority w:val="99"/>
    <w:rsid w:val="00617278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annotation reference"/>
    <w:uiPriority w:val="99"/>
    <w:semiHidden/>
    <w:rsid w:val="00617278"/>
    <w:rPr>
      <w:rFonts w:cs="Times New Roman"/>
      <w:sz w:val="16"/>
      <w:szCs w:val="16"/>
    </w:rPr>
  </w:style>
  <w:style w:type="paragraph" w:styleId="af9">
    <w:name w:val="annotation text"/>
    <w:basedOn w:val="a"/>
    <w:link w:val="afa"/>
    <w:uiPriority w:val="99"/>
    <w:semiHidden/>
    <w:rsid w:val="00617278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617278"/>
    <w:rPr>
      <w:rFonts w:ascii="Calibri" w:eastAsia="Calibri" w:hAnsi="Calibri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rsid w:val="00617278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617278"/>
    <w:rPr>
      <w:rFonts w:ascii="Calibri" w:eastAsia="Calibri" w:hAnsi="Calibri"/>
      <w:b/>
      <w:bCs/>
      <w:lang w:eastAsia="en-US"/>
    </w:rPr>
  </w:style>
  <w:style w:type="paragraph" w:styleId="HTML">
    <w:name w:val="HTML Preformatted"/>
    <w:basedOn w:val="a"/>
    <w:link w:val="HTML0"/>
    <w:uiPriority w:val="99"/>
    <w:rsid w:val="006172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color w:val="000000"/>
      <w:sz w:val="18"/>
      <w:szCs w:val="18"/>
    </w:rPr>
  </w:style>
  <w:style w:type="character" w:customStyle="1" w:styleId="HTML0">
    <w:name w:val="Стандартный HTML Знак"/>
    <w:basedOn w:val="a0"/>
    <w:link w:val="HTML"/>
    <w:uiPriority w:val="99"/>
    <w:rsid w:val="00617278"/>
    <w:rPr>
      <w:rFonts w:ascii="Courier New" w:eastAsia="Times New Roman" w:hAnsi="Courier New"/>
      <w:color w:val="000000"/>
      <w:sz w:val="18"/>
      <w:szCs w:val="18"/>
    </w:rPr>
  </w:style>
  <w:style w:type="character" w:customStyle="1" w:styleId="22">
    <w:name w:val="Основной текст (2)_"/>
    <w:link w:val="21"/>
    <w:locked/>
    <w:rsid w:val="00617278"/>
    <w:rPr>
      <w:rFonts w:ascii="Cambria" w:eastAsia="Cambria" w:hAnsi="Cambria" w:cs="Cambria"/>
      <w:color w:val="548DD4"/>
      <w:sz w:val="22"/>
      <w:szCs w:val="22"/>
      <w:shd w:val="clear" w:color="auto" w:fill="FFFFFF"/>
      <w:lang w:eastAsia="en-US"/>
    </w:rPr>
  </w:style>
  <w:style w:type="character" w:customStyle="1" w:styleId="FontStyle15">
    <w:name w:val="Font Style15"/>
    <w:uiPriority w:val="99"/>
    <w:rsid w:val="00617278"/>
    <w:rPr>
      <w:rFonts w:ascii="Times New Roman" w:hAnsi="Times New Roman" w:cs="Times New Roman"/>
      <w:sz w:val="22"/>
      <w:szCs w:val="22"/>
    </w:rPr>
  </w:style>
  <w:style w:type="paragraph" w:customStyle="1" w:styleId="FR5">
    <w:name w:val="FR5"/>
    <w:uiPriority w:val="99"/>
    <w:rsid w:val="00617278"/>
    <w:pPr>
      <w:widowControl w:val="0"/>
    </w:pPr>
    <w:rPr>
      <w:rFonts w:ascii="Arial" w:eastAsia="Calibri" w:hAnsi="Arial"/>
      <w:i/>
      <w:sz w:val="12"/>
    </w:rPr>
  </w:style>
  <w:style w:type="paragraph" w:customStyle="1" w:styleId="afd">
    <w:name w:val="Стиль"/>
    <w:uiPriority w:val="99"/>
    <w:rsid w:val="00617278"/>
    <w:pPr>
      <w:widowControl w:val="0"/>
      <w:autoSpaceDE w:val="0"/>
      <w:autoSpaceDN w:val="0"/>
      <w:adjustRightInd w:val="0"/>
    </w:pPr>
    <w:rPr>
      <w:rFonts w:ascii="Arial" w:eastAsia="Calibri" w:hAnsi="Arial" w:cs="Arial"/>
      <w:sz w:val="24"/>
      <w:szCs w:val="24"/>
    </w:rPr>
  </w:style>
  <w:style w:type="character" w:customStyle="1" w:styleId="bc">
    <w:name w:val="bc"/>
    <w:uiPriority w:val="99"/>
    <w:rsid w:val="00617278"/>
    <w:rPr>
      <w:rFonts w:cs="Times New Roman"/>
    </w:rPr>
  </w:style>
  <w:style w:type="character" w:styleId="HTML1">
    <w:name w:val="HTML Cite"/>
    <w:uiPriority w:val="99"/>
    <w:rsid w:val="00617278"/>
    <w:rPr>
      <w:rFonts w:cs="Times New Roman"/>
      <w:i/>
      <w:iCs/>
    </w:rPr>
  </w:style>
  <w:style w:type="character" w:customStyle="1" w:styleId="txt3">
    <w:name w:val="txt3"/>
    <w:uiPriority w:val="99"/>
    <w:rsid w:val="00617278"/>
    <w:rPr>
      <w:rFonts w:cs="Times New Roman"/>
    </w:rPr>
  </w:style>
  <w:style w:type="paragraph" w:customStyle="1" w:styleId="afe">
    <w:name w:val="НазвПодразд"/>
    <w:basedOn w:val="a"/>
    <w:uiPriority w:val="99"/>
    <w:rsid w:val="00617278"/>
    <w:pPr>
      <w:spacing w:after="120" w:line="240" w:lineRule="auto"/>
    </w:pPr>
    <w:rPr>
      <w:rFonts w:ascii="Times New Roman" w:eastAsia="Calibri" w:hAnsi="Times New Roman" w:cs="Times New Roman"/>
      <w:b/>
      <w:sz w:val="24"/>
      <w:szCs w:val="20"/>
      <w:lang w:eastAsia="ru-RU"/>
    </w:rPr>
  </w:style>
  <w:style w:type="numbering" w:customStyle="1" w:styleId="11">
    <w:name w:val="Список11"/>
    <w:rsid w:val="00617278"/>
    <w:pPr>
      <w:numPr>
        <w:numId w:val="1"/>
      </w:numPr>
    </w:pPr>
  </w:style>
  <w:style w:type="paragraph" w:customStyle="1" w:styleId="27">
    <w:name w:val="Основной текст2"/>
    <w:basedOn w:val="a"/>
    <w:rsid w:val="00617278"/>
    <w:pPr>
      <w:widowControl w:val="0"/>
      <w:shd w:val="clear" w:color="auto" w:fill="FFFFFF"/>
      <w:spacing w:before="300" w:after="0" w:line="326" w:lineRule="exact"/>
      <w:ind w:hanging="720"/>
      <w:jc w:val="center"/>
    </w:pPr>
    <w:rPr>
      <w:rFonts w:ascii="Times New Roman" w:eastAsia="Times New Roman" w:hAnsi="Times New Roman" w:cs="Times New Roman"/>
      <w:spacing w:val="4"/>
      <w:sz w:val="25"/>
      <w:szCs w:val="25"/>
    </w:rPr>
  </w:style>
  <w:style w:type="paragraph" w:customStyle="1" w:styleId="17">
    <w:name w:val="Знак Знак Знак Знак1"/>
    <w:basedOn w:val="a"/>
    <w:rsid w:val="00617278"/>
    <w:pPr>
      <w:tabs>
        <w:tab w:val="num" w:pos="360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8">
    <w:name w:val="Знак Знак1"/>
    <w:basedOn w:val="a"/>
    <w:rsid w:val="00617278"/>
    <w:pPr>
      <w:spacing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customStyle="1" w:styleId="42">
    <w:name w:val="Основной текст (4)_"/>
    <w:link w:val="43"/>
    <w:uiPriority w:val="99"/>
    <w:locked/>
    <w:rsid w:val="00617278"/>
    <w:rPr>
      <w:b/>
      <w:bCs/>
      <w:shd w:val="clear" w:color="auto" w:fill="FFFFFF"/>
    </w:rPr>
  </w:style>
  <w:style w:type="paragraph" w:customStyle="1" w:styleId="43">
    <w:name w:val="Основной текст (4)"/>
    <w:basedOn w:val="a"/>
    <w:link w:val="42"/>
    <w:uiPriority w:val="99"/>
    <w:rsid w:val="00617278"/>
    <w:pPr>
      <w:widowControl w:val="0"/>
      <w:shd w:val="clear" w:color="auto" w:fill="FFFFFF"/>
      <w:spacing w:after="0" w:line="274" w:lineRule="exact"/>
    </w:pPr>
    <w:rPr>
      <w:rFonts w:ascii="Times New Roman" w:eastAsia="SimSun" w:hAnsi="Times New Roman" w:cs="Times New Roman"/>
      <w:b/>
      <w:bCs/>
      <w:sz w:val="20"/>
      <w:szCs w:val="20"/>
      <w:lang w:eastAsia="ru-RU"/>
    </w:rPr>
  </w:style>
  <w:style w:type="character" w:customStyle="1" w:styleId="hilight">
    <w:name w:val="hilight"/>
    <w:basedOn w:val="a0"/>
    <w:rsid w:val="00617278"/>
  </w:style>
  <w:style w:type="paragraph" w:customStyle="1" w:styleId="punkt">
    <w:name w:val="punkt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zag">
    <w:name w:val="zag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8">
    <w:name w:val="Нет списка2"/>
    <w:next w:val="a2"/>
    <w:uiPriority w:val="99"/>
    <w:semiHidden/>
    <w:unhideWhenUsed/>
    <w:rsid w:val="00617278"/>
  </w:style>
  <w:style w:type="table" w:customStyle="1" w:styleId="29">
    <w:name w:val="Сетка таблицы2"/>
    <w:basedOn w:val="a1"/>
    <w:next w:val="aa"/>
    <w:uiPriority w:val="39"/>
    <w:rsid w:val="00617278"/>
    <w:rPr>
      <w:rFonts w:ascii="Calibri" w:eastAsia="Calibri" w:hAnsi="Calibri"/>
      <w:kern w:val="2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1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BB63B4-B7E3-48CC-8481-CB6735C84B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11</Pages>
  <Words>2307</Words>
  <Characters>13155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240</cp:revision>
  <cp:lastPrinted>2025-03-10T06:33:00Z</cp:lastPrinted>
  <dcterms:created xsi:type="dcterms:W3CDTF">2025-02-21T19:45:00Z</dcterms:created>
  <dcterms:modified xsi:type="dcterms:W3CDTF">2025-03-14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